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2E10" w:rsidRDefault="00E52E10" w:rsidP="00E52E10">
      <w:pPr>
        <w:jc w:val="center"/>
        <w:rPr>
          <w:b/>
        </w:rPr>
      </w:pPr>
    </w:p>
    <w:p w:rsidR="00E52E10" w:rsidRPr="00647E9E" w:rsidRDefault="00E52E10" w:rsidP="00E52E10">
      <w:pPr>
        <w:jc w:val="center"/>
        <w:rPr>
          <w:b/>
        </w:rPr>
      </w:pPr>
    </w:p>
    <w:p w:rsidR="00E52E10" w:rsidRPr="002E5B46" w:rsidRDefault="00E52E10" w:rsidP="00E52E10">
      <w:pPr>
        <w:jc w:val="center"/>
        <w:rPr>
          <w:b/>
        </w:rPr>
      </w:pPr>
      <w:r w:rsidRPr="002E5B46">
        <w:rPr>
          <w:b/>
        </w:rPr>
        <w:t>KIỂM TRA CHƯƠNG I</w:t>
      </w:r>
      <w:r>
        <w:rPr>
          <w:b/>
        </w:rPr>
        <w:t>II</w:t>
      </w:r>
    </w:p>
    <w:p w:rsidR="00E52E10" w:rsidRPr="002E5B46" w:rsidRDefault="00E52E10" w:rsidP="00E52E10">
      <w:pPr>
        <w:jc w:val="center"/>
        <w:rPr>
          <w:sz w:val="26"/>
        </w:rPr>
      </w:pPr>
      <w:r>
        <w:rPr>
          <w:b/>
          <w:bCs/>
          <w:sz w:val="26"/>
          <w:lang w:val="nl-NL"/>
        </w:rPr>
        <w:t>MÔN: HÌNH HỌC</w:t>
      </w:r>
      <w:r w:rsidRPr="002E5B46">
        <w:rPr>
          <w:b/>
          <w:bCs/>
          <w:sz w:val="26"/>
          <w:lang w:val="nl-NL"/>
        </w:rPr>
        <w:t xml:space="preserve"> LỚP </w:t>
      </w:r>
      <w:r>
        <w:rPr>
          <w:b/>
          <w:bCs/>
          <w:sz w:val="26"/>
          <w:lang w:val="nl-NL"/>
        </w:rPr>
        <w:t>9</w:t>
      </w:r>
    </w:p>
    <w:p w:rsidR="00E52E10" w:rsidRPr="002E5B46" w:rsidRDefault="00E52E10" w:rsidP="00E52E10">
      <w:pPr>
        <w:spacing w:line="360" w:lineRule="auto"/>
        <w:jc w:val="center"/>
      </w:pPr>
      <w:r w:rsidRPr="002E5B46">
        <w:t>Thời gian làm bài 45 phút</w:t>
      </w:r>
    </w:p>
    <w:p w:rsidR="00E52E10" w:rsidRPr="002705E6" w:rsidRDefault="00E52E10" w:rsidP="00E52E10">
      <w:pPr>
        <w:jc w:val="center"/>
        <w:rPr>
          <w:i/>
          <w:sz w:val="26"/>
        </w:rPr>
      </w:pPr>
      <w:r w:rsidRPr="002705E6">
        <w:rPr>
          <w:i/>
          <w:sz w:val="26"/>
        </w:rPr>
        <w:t xml:space="preserve"> Họ và tên: </w:t>
      </w:r>
      <w:r w:rsidRPr="002705E6">
        <w:rPr>
          <w:i/>
          <w:sz w:val="20"/>
        </w:rPr>
        <w:t xml:space="preserve">………………………………….                                              </w:t>
      </w:r>
      <w:r>
        <w:rPr>
          <w:i/>
          <w:sz w:val="20"/>
        </w:rPr>
        <w:t xml:space="preserve">                      </w:t>
      </w:r>
      <w:r w:rsidRPr="002705E6">
        <w:rPr>
          <w:i/>
          <w:sz w:val="26"/>
        </w:rPr>
        <w:t>Ngày</w:t>
      </w:r>
      <w:r>
        <w:rPr>
          <w:i/>
          <w:sz w:val="26"/>
        </w:rPr>
        <w:t xml:space="preserve"> </w:t>
      </w:r>
      <w:r w:rsidRPr="002705E6">
        <w:rPr>
          <w:i/>
          <w:sz w:val="26"/>
        </w:rPr>
        <w:t xml:space="preserve"> tháng</w:t>
      </w:r>
      <w:r>
        <w:rPr>
          <w:i/>
          <w:sz w:val="26"/>
        </w:rPr>
        <w:t xml:space="preserve"> 4</w:t>
      </w:r>
      <w:r w:rsidRPr="002705E6">
        <w:rPr>
          <w:i/>
          <w:sz w:val="26"/>
        </w:rPr>
        <w:t xml:space="preserve"> năm 2015</w:t>
      </w:r>
    </w:p>
    <w:p w:rsidR="00E52E10" w:rsidRPr="000A5625" w:rsidRDefault="00E52E10" w:rsidP="00E52E10">
      <w:pPr>
        <w:rPr>
          <w:sz w:val="16"/>
          <w:szCs w:val="16"/>
        </w:rPr>
      </w:pPr>
    </w:p>
    <w:p w:rsidR="00E52E10" w:rsidRDefault="00E52E10" w:rsidP="00E52E10">
      <w:pPr>
        <w:spacing w:line="360" w:lineRule="auto"/>
        <w:jc w:val="center"/>
        <w:rPr>
          <w:b/>
        </w:rPr>
      </w:pPr>
      <w:r>
        <w:rPr>
          <w:b/>
        </w:rPr>
        <w:t>ĐỀ 6</w:t>
      </w:r>
    </w:p>
    <w:p w:rsidR="00E52E10" w:rsidRDefault="00E52E10" w:rsidP="00E52E10">
      <w:pPr>
        <w:tabs>
          <w:tab w:val="center" w:pos="5184"/>
        </w:tabs>
        <w:spacing w:line="360" w:lineRule="auto"/>
        <w:rPr>
          <w:b/>
        </w:rPr>
      </w:pPr>
      <w:r>
        <w:rPr>
          <w:noProof/>
        </w:rPr>
        <w:pict>
          <v:group id="_x0000_s1347" style="position:absolute;left:0;text-align:left;margin-left:345.6pt;margin-top:3.7pt;width:119.75pt;height:112.65pt;z-index:251660288" coordorigin="8196,10278" coordsize="2447,2349">
            <v:group id="_x0000_s1348" style="position:absolute;left:8196;top:10332;width:2207;height:2295" coordorigin="7685,2887" coordsize="1519,1613">
              <v:shape id="_x0000_s1349" style="position:absolute;left:7685;top:2986;width:1519;height:1514" coordsize="1519,1514" path="m1519,757r,49l1519,856r-13,50l1494,955r-13,50l1469,1042r-25,50l1419,1141r-25,38l1369,1216r-37,37l1295,1290r-38,37l1220,1365r-37,24l1145,1414r-50,25l1046,1464r-38,12l958,1489r-49,12l859,1514r-50,l759,1514r-50,l660,1514r-50,-13l560,1489r-50,-13l473,1464r-50,-25l373,1414r-37,-25l298,1365r-37,-38l224,1290r-38,-37l149,1216r-25,-37l99,1141,74,1092,49,1042,37,1005,25,955,12,906,,856,,806,,757,,707,,657,12,608,25,558,37,509,49,471,74,422,99,372r25,-37l149,298r37,-38l224,223r37,-37l298,149r38,-25l373,99,423,74,473,49,510,37,560,25,610,12,660,r49,l759,r50,l859,r50,12l958,25r50,12l1046,49r49,25l1145,99r38,25l1220,149r37,37l1295,223r37,37l1369,298r25,37l1419,372r25,50l1469,471r12,38l1494,558r12,50l1519,657r,50l1519,757e" filled="f" strokeweight=".6pt">
                <v:path arrowok="t"/>
              </v:shape>
              <v:rect id="_x0000_s1350" style="position:absolute;left:8830;top:2887;width:78;height:161" filled="f" stroked="f">
                <v:textbox style="mso-next-textbox:#_x0000_s1350" inset="0,0,0,0">
                  <w:txbxContent>
                    <w:p w:rsidR="00E52E10" w:rsidRPr="00DA6ACD" w:rsidRDefault="00E52E10" w:rsidP="00E52E10">
                      <w:pPr>
                        <w:rPr>
                          <w:sz w:val="20"/>
                          <w:szCs w:val="20"/>
                        </w:rPr>
                      </w:pPr>
                      <w:r w:rsidRPr="00DA6ACD">
                        <w:rPr>
                          <w:rFonts w:ascii="Arial" w:hAnsi="Arial"/>
                          <w:color w:val="000000"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rect>
            </v:group>
            <v:line id="_x0000_s1351" style="position:absolute" from="8703,10605" to="9275,11555" strokeweight=".6pt"/>
            <v:line id="_x0000_s1352" style="position:absolute" from="9275,11555" to="10440,11556" strokeweight=".6pt"/>
            <v:line id="_x0000_s1353" style="position:absolute;flip:x" from="8837,10518" to="8952,10798" strokeweight=".6pt"/>
            <v:line id="_x0000_s1354" style="position:absolute;flip:x" from="8932,10499" to="9123,10921" strokeweight=".6pt"/>
            <v:line id="_x0000_s1355" style="position:absolute;flip:x" from="9047,10499" to="9295,11114" strokeweight=".6pt"/>
            <v:line id="_x0000_s1356" style="position:absolute;flip:x" from="9123,10518" to="9467,11273" strokeweight=".6pt"/>
            <v:line id="_x0000_s1357" style="position:absolute;flip:x" from="9237,10518" to="9618,11413" strokeweight=".6pt"/>
            <v:line id="_x0000_s1358" style="position:absolute;flip:x" from="9352,10587" to="9752,11536" strokeweight=".6pt"/>
            <v:line id="_x0000_s1359" style="position:absolute;flip:x" from="10172,11097" to="10345,11572" strokeweight=".6pt"/>
            <v:line id="_x0000_s1360" style="position:absolute;flip:x" from="9543,10658" to="9925,11536" strokeweight=".6pt"/>
            <v:line id="_x0000_s1361" style="position:absolute;flip:x" from="9715,10729" to="10038,11536" strokeweight=".6pt"/>
            <v:line id="_x0000_s1362" style="position:absolute;flip:x" from="9867,10833" to="10153,11555" strokeweight=".6pt"/>
            <v:line id="_x0000_s1363" style="position:absolute;flip:x" from="10020,10974" to="10248,11572" strokeweight=".6pt"/>
            <v:line id="_x0000_s1364" style="position:absolute;flip:x" from="10307,11325" to="10420,11572" strokeweight=".6pt"/>
            <v:group id="_x0000_s1365" style="position:absolute;left:9237;top:11533;width:178;height:327" coordorigin="8394,3718" coordsize="236,348">
              <v:oval id="_x0000_s1366" style="position:absolute;left:8419;top:3718;width:38;height:37" fillcolor="red" stroked="f" strokeweight="0"/>
              <v:rect id="_x0000_s1367" style="position:absolute;left:8394;top:3806;width:238;height:247" filled="f" stroked="f">
                <v:textbox style="mso-next-textbox:#_x0000_s1367" inset="0,0,0,0">
                  <w:txbxContent>
                    <w:p w:rsidR="00E52E10" w:rsidRPr="00DA6ACD" w:rsidRDefault="00E52E10" w:rsidP="00E52E10">
                      <w:pPr>
                        <w:rPr>
                          <w:sz w:val="20"/>
                          <w:szCs w:val="20"/>
                        </w:rPr>
                      </w:pPr>
                      <w:r w:rsidRPr="00DA6ACD">
                        <w:rPr>
                          <w:rFonts w:ascii="Arial" w:hAnsi="Arial"/>
                          <w:color w:val="000000"/>
                          <w:sz w:val="20"/>
                          <w:szCs w:val="20"/>
                        </w:rPr>
                        <w:t>O</w:t>
                      </w:r>
                    </w:p>
                  </w:txbxContent>
                </v:textbox>
              </v:rect>
            </v:group>
            <v:group id="_x0000_s1368" style="position:absolute;left:10380;top:11520;width:263;height:241" coordorigin="9179,3718" coordsize="348,261">
              <v:oval id="_x0000_s1369" style="position:absolute;left:9179;top:3718;width:50;height:37" fillcolor="red" strokeweight="0"/>
              <v:rect id="_x0000_s1370" style="position:absolute;left:9303;top:3718;width:205;height:260" filled="f" stroked="f">
                <v:textbox style="mso-next-textbox:#_x0000_s1370" inset="0,0,0,0">
                  <w:txbxContent>
                    <w:p w:rsidR="00E52E10" w:rsidRDefault="00E52E10" w:rsidP="00E52E10">
                      <w:r>
                        <w:rPr>
                          <w:rFonts w:ascii="Arial" w:hAnsi="Arial"/>
                          <w:color w:val="000000"/>
                          <w:sz w:val="18"/>
                          <w:szCs w:val="18"/>
                        </w:rPr>
                        <w:t>N</w:t>
                      </w:r>
                    </w:p>
                  </w:txbxContent>
                </v:textbox>
              </v:rect>
            </v:group>
            <v:group id="_x0000_s1371" style="position:absolute;left:8682;top:10278;width:231;height:385" coordorigin="8046,2825" coordsize="286,272">
              <v:oval id="_x0000_s1372" style="position:absolute;left:8046;top:3048;width:50;height:49" fillcolor="red" strokeweight="0"/>
              <v:rect id="_x0000_s1373" style="position:absolute;left:8096;top:2825;width:227;height:171" filled="f" stroked="f">
                <v:textbox style="mso-next-textbox:#_x0000_s1373" inset="0,0,0,0">
                  <w:txbxContent>
                    <w:p w:rsidR="00E52E10" w:rsidRDefault="00E52E10" w:rsidP="00E52E10">
                      <w:r>
                        <w:rPr>
                          <w:rFonts w:ascii="Arial" w:hAnsi="Arial"/>
                          <w:color w:val="000000"/>
                          <w:sz w:val="18"/>
                          <w:szCs w:val="18"/>
                        </w:rPr>
                        <w:t>M</w:t>
                      </w:r>
                    </w:p>
                  </w:txbxContent>
                </v:textbox>
              </v:rect>
            </v:group>
          </v:group>
        </w:pict>
      </w:r>
    </w:p>
    <w:p w:rsidR="00E52E10" w:rsidRDefault="00E52E10" w:rsidP="00E52E10">
      <w:pPr>
        <w:tabs>
          <w:tab w:val="center" w:pos="5184"/>
        </w:tabs>
        <w:spacing w:line="360" w:lineRule="auto"/>
        <w:rPr>
          <w:lang w:val="it-IT"/>
        </w:rPr>
      </w:pPr>
      <w:r>
        <w:rPr>
          <w:b/>
        </w:rPr>
        <w:t>Câu 1</w:t>
      </w:r>
      <w:r w:rsidRPr="00F47B73">
        <w:rPr>
          <w:b/>
        </w:rPr>
        <w:t>:</w:t>
      </w:r>
      <w:r>
        <w:t xml:space="preserve"> (1,5</w:t>
      </w:r>
      <w:r w:rsidRPr="00B37479">
        <w:t xml:space="preserve">đ) </w:t>
      </w:r>
      <w:r>
        <w:rPr>
          <w:lang w:val="it-IT"/>
        </w:rPr>
        <w:t>Cho hình vẽ bên</w:t>
      </w:r>
      <w:r w:rsidRPr="00DF555C">
        <w:rPr>
          <w:lang w:val="it-IT"/>
        </w:rPr>
        <w:t xml:space="preserve">, </w:t>
      </w:r>
    </w:p>
    <w:p w:rsidR="00E52E10" w:rsidRPr="00DF555C" w:rsidRDefault="00E52E10" w:rsidP="00E52E10">
      <w:pPr>
        <w:tabs>
          <w:tab w:val="center" w:pos="5184"/>
        </w:tabs>
        <w:spacing w:line="360" w:lineRule="auto"/>
        <w:rPr>
          <w:lang w:val="it-IT"/>
        </w:rPr>
      </w:pPr>
      <w:r>
        <w:rPr>
          <w:lang w:val="it-IT"/>
        </w:rPr>
        <w:t xml:space="preserve">                       </w:t>
      </w:r>
      <w:r w:rsidRPr="00DF555C">
        <w:rPr>
          <w:lang w:val="it-IT"/>
        </w:rPr>
        <w:t xml:space="preserve">biết  </w:t>
      </w:r>
      <w:r w:rsidRPr="00DF555C">
        <w:rPr>
          <w:position w:val="-6"/>
          <w:lang w:val="it-IT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9.5pt" o:ole="">
            <v:imagedata r:id="rId7" o:title=""/>
          </v:shape>
          <o:OLEObject Type="Embed" ProgID="Equation.DSMT4" ShapeID="_x0000_i1025" DrawAspect="Content" ObjectID="_1624636517" r:id="rId8"/>
        </w:object>
      </w:r>
      <w:r w:rsidRPr="00DF555C">
        <w:rPr>
          <w:lang w:val="it-IT"/>
        </w:rPr>
        <w:t xml:space="preserve">  = 120</w:t>
      </w:r>
      <w:r w:rsidRPr="00DF555C">
        <w:rPr>
          <w:vertAlign w:val="superscript"/>
          <w:lang w:val="it-IT"/>
        </w:rPr>
        <w:t>0</w:t>
      </w:r>
      <w:r w:rsidRPr="00DF555C">
        <w:rPr>
          <w:lang w:val="it-IT"/>
        </w:rPr>
        <w:t xml:space="preserve"> và  R = 3cm</w:t>
      </w:r>
    </w:p>
    <w:p w:rsidR="00E52E10" w:rsidRPr="00DF555C" w:rsidRDefault="00E52E10" w:rsidP="00E52E10">
      <w:pPr>
        <w:tabs>
          <w:tab w:val="center" w:pos="5184"/>
        </w:tabs>
        <w:spacing w:line="360" w:lineRule="auto"/>
        <w:rPr>
          <w:lang w:val="it-IT"/>
        </w:rPr>
      </w:pPr>
      <w:r w:rsidRPr="00DF555C">
        <w:t xml:space="preserve">       </w:t>
      </w:r>
      <w:r w:rsidRPr="00DF555C">
        <w:rPr>
          <w:lang w:val="it-IT"/>
        </w:rPr>
        <w:t>a</w:t>
      </w:r>
      <w:r>
        <w:rPr>
          <w:lang w:val="it-IT"/>
        </w:rPr>
        <w:t>)</w:t>
      </w:r>
      <w:r w:rsidRPr="00DF555C">
        <w:rPr>
          <w:lang w:val="it-IT"/>
        </w:rPr>
        <w:t xml:space="preserve"> Tính độ dài cung </w:t>
      </w:r>
      <w:r w:rsidRPr="00DF555C">
        <w:rPr>
          <w:position w:val="-6"/>
          <w:lang w:val="it-IT"/>
        </w:rPr>
        <w:object w:dxaOrig="580" w:dyaOrig="360">
          <v:shape id="_x0000_i1026" type="#_x0000_t75" style="width:31.5pt;height:19.5pt" o:ole="">
            <v:imagedata r:id="rId9" o:title=""/>
          </v:shape>
          <o:OLEObject Type="Embed" ProgID="Equation.DSMT4" ShapeID="_x0000_i1026" DrawAspect="Content" ObjectID="_1624636518" r:id="rId10"/>
        </w:object>
      </w:r>
      <w:r w:rsidRPr="00DF555C">
        <w:rPr>
          <w:lang w:val="it-IT"/>
        </w:rPr>
        <w:t xml:space="preserve">            </w:t>
      </w:r>
    </w:p>
    <w:p w:rsidR="00E52E10" w:rsidRDefault="00E52E10" w:rsidP="00E52E10">
      <w:pPr>
        <w:spacing w:line="360" w:lineRule="auto"/>
        <w:rPr>
          <w:lang w:val="sv-SE"/>
        </w:rPr>
      </w:pPr>
      <w:r w:rsidRPr="00DF555C">
        <w:t xml:space="preserve">       </w:t>
      </w:r>
      <w:r w:rsidRPr="00DF555C">
        <w:rPr>
          <w:lang w:val="it-IT"/>
        </w:rPr>
        <w:t>b</w:t>
      </w:r>
      <w:r>
        <w:rPr>
          <w:lang w:val="it-IT"/>
        </w:rPr>
        <w:t>)</w:t>
      </w:r>
      <w:r w:rsidRPr="00DF555C">
        <w:rPr>
          <w:lang w:val="it-IT"/>
        </w:rPr>
        <w:t xml:space="preserve"> Tính diện tích hình quạt MONaM</w:t>
      </w:r>
      <w:r>
        <w:rPr>
          <w:lang w:val="sv-SE"/>
        </w:rPr>
        <w:t xml:space="preserve"> </w:t>
      </w:r>
    </w:p>
    <w:p w:rsidR="00E52E10" w:rsidRDefault="00E52E10" w:rsidP="00E52E10">
      <w:pPr>
        <w:spacing w:before="60" w:after="80"/>
        <w:jc w:val="both"/>
        <w:rPr>
          <w:b/>
        </w:rPr>
      </w:pPr>
    </w:p>
    <w:p w:rsidR="00E52E10" w:rsidRPr="000F4ABF" w:rsidRDefault="00E52E10" w:rsidP="00E52E10">
      <w:pPr>
        <w:spacing w:before="60" w:after="80" w:line="360" w:lineRule="auto"/>
        <w:jc w:val="both"/>
        <w:rPr>
          <w:lang w:val="pt-BR"/>
        </w:rPr>
      </w:pPr>
      <w:r>
        <w:rPr>
          <w:b/>
        </w:rPr>
        <w:t>Câu 2</w:t>
      </w:r>
      <w:r w:rsidRPr="00F47B73">
        <w:rPr>
          <w:b/>
        </w:rPr>
        <w:t>:</w:t>
      </w:r>
      <w:r>
        <w:t xml:space="preserve"> (4,5</w:t>
      </w:r>
      <w:r w:rsidRPr="00B37479">
        <w:t xml:space="preserve">đ) </w:t>
      </w:r>
      <w:r w:rsidRPr="000F4ABF">
        <w:rPr>
          <w:lang w:val="pt-BR"/>
        </w:rPr>
        <w:t>Cho 3 điểm A, B, C thẳng hàng (B nằm giữa A và C). Vẽ đường tròn tâm O đường kính BC; AT là tiếp tuyến vẽ từ A. Từ tiếp điểm T vẽ đường thẳng vuông góc với BC, đường thẳng này cắt BC tại H và cắt đường tròn tại K (K</w:t>
      </w:r>
      <w:r w:rsidRPr="000F4ABF">
        <w:rPr>
          <w:position w:val="-4"/>
          <w:lang w:val="fr-FR"/>
        </w:rPr>
        <w:object w:dxaOrig="220" w:dyaOrig="220">
          <v:shape id="_x0000_i1027" type="#_x0000_t75" style="width:12pt;height:12pt" o:ole="">
            <v:imagedata r:id="rId11" o:title=""/>
          </v:shape>
          <o:OLEObject Type="Embed" ProgID="Equation.DSMT4" ShapeID="_x0000_i1027" DrawAspect="Content" ObjectID="_1624636519" r:id="rId12"/>
        </w:object>
      </w:r>
      <w:r w:rsidRPr="000F4ABF">
        <w:rPr>
          <w:lang w:val="pt-BR"/>
        </w:rPr>
        <w:t>T). Đặt OB = R.</w:t>
      </w:r>
    </w:p>
    <w:p w:rsidR="00E52E10" w:rsidRPr="000F4ABF" w:rsidRDefault="00E52E10" w:rsidP="00E52E10">
      <w:pPr>
        <w:spacing w:before="60" w:after="80" w:line="360" w:lineRule="auto"/>
        <w:ind w:firstLine="720"/>
        <w:jc w:val="both"/>
        <w:rPr>
          <w:lang w:val="pt-BR"/>
        </w:rPr>
      </w:pPr>
      <w:r w:rsidRPr="000F4ABF">
        <w:rPr>
          <w:lang w:val="pt-BR"/>
        </w:rPr>
        <w:t>a) Chứng minh OH.OA = R</w:t>
      </w:r>
      <w:r w:rsidRPr="000F4ABF">
        <w:rPr>
          <w:vertAlign w:val="superscript"/>
          <w:lang w:val="pt-BR"/>
        </w:rPr>
        <w:t>2</w:t>
      </w:r>
      <w:r w:rsidRPr="000F4ABF">
        <w:rPr>
          <w:lang w:val="pt-BR"/>
        </w:rPr>
        <w:t>.</w:t>
      </w:r>
    </w:p>
    <w:p w:rsidR="00E52E10" w:rsidRPr="000F4ABF" w:rsidRDefault="00E52E10" w:rsidP="00E52E10">
      <w:pPr>
        <w:spacing w:before="60" w:after="80" w:line="360" w:lineRule="auto"/>
        <w:ind w:firstLine="720"/>
        <w:jc w:val="both"/>
        <w:rPr>
          <w:lang w:val="pt-BR"/>
        </w:rPr>
      </w:pPr>
      <w:r w:rsidRPr="000F4ABF">
        <w:rPr>
          <w:lang w:val="pt-BR"/>
        </w:rPr>
        <w:t>b) Chứng minh TB là phân giác của góc ATH.</w:t>
      </w:r>
    </w:p>
    <w:p w:rsidR="00E52E10" w:rsidRPr="000F4ABF" w:rsidRDefault="00E52E10" w:rsidP="00E52E10">
      <w:pPr>
        <w:spacing w:before="60" w:after="60" w:line="360" w:lineRule="auto"/>
        <w:ind w:left="1072" w:hanging="352"/>
        <w:rPr>
          <w:lang w:val="pt-BR"/>
        </w:rPr>
      </w:pPr>
      <w:r w:rsidRPr="000F4ABF">
        <w:rPr>
          <w:lang w:val="pt-BR"/>
        </w:rPr>
        <w:t>c) Từ B vẽ đường thẳng song song với TC. Gọi D, E lần lượt là giao điểm của đường thẳng vừa vẽ với TK và TA. Chứng minh rằng ∆TED cân.</w:t>
      </w:r>
    </w:p>
    <w:p w:rsidR="00E52E10" w:rsidRDefault="00E52E10" w:rsidP="00E52E10">
      <w:pPr>
        <w:spacing w:line="360" w:lineRule="auto"/>
        <w:ind w:firstLine="720"/>
      </w:pPr>
      <w:r w:rsidRPr="000F4ABF">
        <w:rPr>
          <w:lang w:val="pt-BR"/>
        </w:rPr>
        <w:t xml:space="preserve">d) Chứng minh </w:t>
      </w:r>
      <w:r w:rsidRPr="000F4ABF">
        <w:rPr>
          <w:position w:val="-24"/>
        </w:rPr>
        <w:object w:dxaOrig="1140" w:dyaOrig="620">
          <v:shape id="_x0000_i1028" type="#_x0000_t75" style="width:57pt;height:30.75pt" o:ole="">
            <v:imagedata r:id="rId13" o:title=""/>
          </v:shape>
          <o:OLEObject Type="Embed" ProgID="Equation.3" ShapeID="_x0000_i1028" DrawAspect="Content" ObjectID="_1624636520" r:id="rId14"/>
        </w:object>
      </w:r>
    </w:p>
    <w:p w:rsidR="00E52E10" w:rsidRDefault="00E52E10" w:rsidP="00E52E10">
      <w:pPr>
        <w:spacing w:line="360" w:lineRule="auto"/>
        <w:rPr>
          <w:b/>
        </w:rPr>
      </w:pPr>
    </w:p>
    <w:p w:rsidR="00E52E10" w:rsidRPr="000F4ABF" w:rsidRDefault="00E52E10" w:rsidP="00E52E10">
      <w:pPr>
        <w:spacing w:after="20" w:line="360" w:lineRule="auto"/>
        <w:jc w:val="both"/>
        <w:rPr>
          <w:spacing w:val="-4"/>
          <w:lang w:val="pt-BR"/>
        </w:rPr>
      </w:pPr>
      <w:r>
        <w:rPr>
          <w:b/>
        </w:rPr>
        <w:t>Câu 3</w:t>
      </w:r>
      <w:r w:rsidRPr="00F47B73">
        <w:rPr>
          <w:b/>
        </w:rPr>
        <w:t>:</w:t>
      </w:r>
      <w:r>
        <w:t xml:space="preserve"> (4</w:t>
      </w:r>
      <w:r w:rsidRPr="00B37479">
        <w:t xml:space="preserve">đ) </w:t>
      </w:r>
      <w:r w:rsidRPr="000F4ABF">
        <w:rPr>
          <w:spacing w:val="-4"/>
          <w:lang w:val="pt-BR"/>
        </w:rPr>
        <w:t>Cho hai đường tròn (O; R) và  (O’; R’) tiếp xúc ngoài tại A. Vẽ tiếp tuyến chung ngoài BC (B, C thứ tự là các tiếp điểm thuộc (O; R) và  (O’; R’)).</w:t>
      </w:r>
    </w:p>
    <w:p w:rsidR="00E52E10" w:rsidRPr="000F4ABF" w:rsidRDefault="00E52E10" w:rsidP="00E52E10">
      <w:pPr>
        <w:spacing w:after="20" w:line="360" w:lineRule="auto"/>
        <w:ind w:firstLine="480"/>
        <w:jc w:val="both"/>
        <w:rPr>
          <w:lang w:val="pt-BR"/>
        </w:rPr>
      </w:pPr>
      <w:r w:rsidRPr="000F4ABF">
        <w:rPr>
          <w:lang w:val="pt-BR"/>
        </w:rPr>
        <w:t xml:space="preserve">a) Chứng minh </w:t>
      </w:r>
      <w:r w:rsidRPr="000F4ABF">
        <w:rPr>
          <w:position w:val="-6"/>
        </w:rPr>
        <w:object w:dxaOrig="560" w:dyaOrig="360">
          <v:shape id="_x0000_i1029" type="#_x0000_t75" style="width:29.25pt;height:19.5pt" o:ole="">
            <v:imagedata r:id="rId15" o:title=""/>
          </v:shape>
          <o:OLEObject Type="Embed" ProgID="Equation.DSMT4" ShapeID="_x0000_i1029" DrawAspect="Content" ObjectID="_1624636521" r:id="rId16"/>
        </w:object>
      </w:r>
      <w:r w:rsidRPr="000F4ABF">
        <w:rPr>
          <w:lang w:val="pt-BR"/>
        </w:rPr>
        <w:t xml:space="preserve"> = 90</w:t>
      </w:r>
      <w:r w:rsidRPr="000F4ABF">
        <w:rPr>
          <w:vertAlign w:val="superscript"/>
          <w:lang w:val="pt-BR"/>
        </w:rPr>
        <w:t>0</w:t>
      </w:r>
      <w:r w:rsidRPr="000F4ABF">
        <w:rPr>
          <w:lang w:val="pt-BR"/>
        </w:rPr>
        <w:t xml:space="preserve"> .</w:t>
      </w:r>
    </w:p>
    <w:p w:rsidR="00E52E10" w:rsidRPr="000F4ABF" w:rsidRDefault="00E52E10" w:rsidP="00E52E10">
      <w:pPr>
        <w:spacing w:after="20" w:line="360" w:lineRule="auto"/>
        <w:ind w:firstLine="480"/>
        <w:jc w:val="both"/>
        <w:rPr>
          <w:lang w:val="pt-BR"/>
        </w:rPr>
      </w:pPr>
      <w:r w:rsidRPr="000F4ABF">
        <w:rPr>
          <w:lang w:val="pt-BR"/>
        </w:rPr>
        <w:t>b) Tính BC theo R, R’.</w:t>
      </w:r>
    </w:p>
    <w:p w:rsidR="00E52E10" w:rsidRDefault="00E52E10" w:rsidP="00E52E10">
      <w:pPr>
        <w:spacing w:line="360" w:lineRule="auto"/>
        <w:ind w:firstLine="480"/>
        <w:rPr>
          <w:lang w:val="pt-BR"/>
        </w:rPr>
      </w:pPr>
      <w:r w:rsidRPr="000F4ABF">
        <w:rPr>
          <w:lang w:val="pt-BR"/>
        </w:rPr>
        <w:lastRenderedPageBreak/>
        <w:t>c) Gọi D là giao điểm của đường thẳng AC và đường tròn (O) (D</w:t>
      </w:r>
      <w:r w:rsidRPr="000F4ABF">
        <w:rPr>
          <w:position w:val="-4"/>
        </w:rPr>
        <w:object w:dxaOrig="220" w:dyaOrig="220">
          <v:shape id="_x0000_i1030" type="#_x0000_t75" style="width:12pt;height:12pt" o:ole="">
            <v:imagedata r:id="rId17" o:title=""/>
          </v:shape>
          <o:OLEObject Type="Embed" ProgID="Equation.DSMT4" ShapeID="_x0000_i1030" DrawAspect="Content" ObjectID="_1624636522" r:id="rId18"/>
        </w:object>
      </w:r>
      <w:r w:rsidRPr="000F4ABF">
        <w:rPr>
          <w:lang w:val="pt-BR"/>
        </w:rPr>
        <w:t xml:space="preserve">A), vẽ tiếp tuyến DE với đường tròn (O’) (E </w:t>
      </w:r>
      <w:r w:rsidRPr="000F4ABF">
        <w:rPr>
          <w:position w:val="-4"/>
        </w:rPr>
        <w:object w:dxaOrig="200" w:dyaOrig="200">
          <v:shape id="_x0000_i1031" type="#_x0000_t75" style="width:11.25pt;height:11.25pt" o:ole="">
            <v:imagedata r:id="rId19" o:title=""/>
          </v:shape>
          <o:OLEObject Type="Embed" ProgID="Equation.3" ShapeID="_x0000_i1031" DrawAspect="Content" ObjectID="_1624636523" r:id="rId20"/>
        </w:object>
      </w:r>
      <w:r w:rsidRPr="000F4ABF">
        <w:rPr>
          <w:lang w:val="pt-BR"/>
        </w:rPr>
        <w:t xml:space="preserve"> (O’)). Chứng minh BD = DE.</w:t>
      </w:r>
    </w:p>
    <w:p w:rsidR="00E52E10" w:rsidRDefault="00E52E10" w:rsidP="00E52E10">
      <w:pPr>
        <w:spacing w:line="360" w:lineRule="auto"/>
        <w:jc w:val="center"/>
        <w:rPr>
          <w:b/>
          <w:lang w:val="de-DE"/>
        </w:rPr>
      </w:pPr>
      <w:r>
        <w:rPr>
          <w:lang w:val="sv-SE"/>
        </w:rPr>
        <w:br w:type="page"/>
      </w:r>
      <w:r w:rsidRPr="000A5625">
        <w:rPr>
          <w:b/>
          <w:lang w:val="de-DE"/>
        </w:rPr>
        <w:lastRenderedPageBreak/>
        <w:t xml:space="preserve">ĐÁP ÁN KIỂM TRA CHƯƠNG III </w:t>
      </w:r>
      <w:r w:rsidRPr="000A5625">
        <w:rPr>
          <w:b/>
          <w:bCs/>
          <w:lang w:val="nl-NL"/>
        </w:rPr>
        <w:t xml:space="preserve">HÌNH HỌC </w:t>
      </w:r>
      <w:r w:rsidRPr="000A5625">
        <w:rPr>
          <w:b/>
          <w:bCs/>
          <w:lang w:val="de-DE"/>
        </w:rPr>
        <w:t>LỚP 9</w:t>
      </w:r>
      <w:r>
        <w:rPr>
          <w:b/>
          <w:lang w:val="de-DE"/>
        </w:rPr>
        <w:t xml:space="preserve"> ĐỀ 6</w:t>
      </w:r>
    </w:p>
    <w:p w:rsidR="00E52E10" w:rsidRPr="00DF555C" w:rsidRDefault="00E52E10" w:rsidP="00E52E10">
      <w:pPr>
        <w:tabs>
          <w:tab w:val="center" w:pos="5184"/>
        </w:tabs>
        <w:spacing w:line="360" w:lineRule="auto"/>
        <w:rPr>
          <w:lang w:val="it-IT"/>
        </w:rPr>
      </w:pPr>
      <w:r>
        <w:rPr>
          <w:noProof/>
        </w:rPr>
        <w:pict>
          <v:group id="_x0000_s1374" style="position:absolute;left:0;text-align:left;margin-left:357pt;margin-top:13.5pt;width:119.75pt;height:112.65pt;z-index:251661312" coordorigin="8196,10278" coordsize="2447,2349">
            <v:group id="_x0000_s1375" style="position:absolute;left:8196;top:10332;width:2207;height:2295" coordorigin="7685,2887" coordsize="1519,1613">
              <v:shape id="_x0000_s1376" style="position:absolute;left:7685;top:2986;width:1519;height:1514" coordsize="1519,1514" path="m1519,757r,49l1519,856r-13,50l1494,955r-13,50l1469,1042r-25,50l1419,1141r-25,38l1369,1216r-37,37l1295,1290r-38,37l1220,1365r-37,24l1145,1414r-50,25l1046,1464r-38,12l958,1489r-49,12l859,1514r-50,l759,1514r-50,l660,1514r-50,-13l560,1489r-50,-13l473,1464r-50,-25l373,1414r-37,-25l298,1365r-37,-38l224,1290r-38,-37l149,1216r-25,-37l99,1141,74,1092,49,1042,37,1005,25,955,12,906,,856,,806,,757,,707,,657,12,608,25,558,37,509,49,471,74,422,99,372r25,-37l149,298r37,-38l224,223r37,-37l298,149r38,-25l373,99,423,74,473,49,510,37,560,25,610,12,660,r49,l759,r50,l859,r50,12l958,25r50,12l1046,49r49,25l1145,99r38,25l1220,149r37,37l1295,223r37,37l1369,298r25,37l1419,372r25,50l1469,471r12,38l1494,558r12,50l1519,657r,50l1519,757e" filled="f" strokeweight=".6pt">
                <v:path arrowok="t"/>
              </v:shape>
              <v:rect id="_x0000_s1377" style="position:absolute;left:8830;top:2887;width:78;height:161" filled="f" stroked="f">
                <v:textbox style="mso-next-textbox:#_x0000_s1377" inset="0,0,0,0">
                  <w:txbxContent>
                    <w:p w:rsidR="00E52E10" w:rsidRPr="00DA6ACD" w:rsidRDefault="00E52E10" w:rsidP="00E52E10">
                      <w:pPr>
                        <w:rPr>
                          <w:sz w:val="20"/>
                          <w:szCs w:val="20"/>
                        </w:rPr>
                      </w:pPr>
                      <w:r w:rsidRPr="00DA6ACD">
                        <w:rPr>
                          <w:rFonts w:ascii="Arial" w:hAnsi="Arial"/>
                          <w:color w:val="000000"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rect>
            </v:group>
            <v:line id="_x0000_s1378" style="position:absolute" from="8703,10605" to="9275,11555" strokeweight=".6pt"/>
            <v:line id="_x0000_s1379" style="position:absolute" from="9275,11555" to="10440,11556" strokeweight=".6pt"/>
            <v:line id="_x0000_s1380" style="position:absolute;flip:x" from="8837,10518" to="8952,10798" strokeweight=".6pt"/>
            <v:line id="_x0000_s1381" style="position:absolute;flip:x" from="8932,10499" to="9123,10921" strokeweight=".6pt"/>
            <v:line id="_x0000_s1382" style="position:absolute;flip:x" from="9047,10499" to="9295,11114" strokeweight=".6pt"/>
            <v:line id="_x0000_s1383" style="position:absolute;flip:x" from="9123,10518" to="9467,11273" strokeweight=".6pt"/>
            <v:line id="_x0000_s1384" style="position:absolute;flip:x" from="9237,10518" to="9618,11413" strokeweight=".6pt"/>
            <v:line id="_x0000_s1385" style="position:absolute;flip:x" from="9352,10587" to="9752,11536" strokeweight=".6pt"/>
            <v:line id="_x0000_s1386" style="position:absolute;flip:x" from="10172,11097" to="10345,11572" strokeweight=".6pt"/>
            <v:line id="_x0000_s1387" style="position:absolute;flip:x" from="9543,10658" to="9925,11536" strokeweight=".6pt"/>
            <v:line id="_x0000_s1388" style="position:absolute;flip:x" from="9715,10729" to="10038,11536" strokeweight=".6pt"/>
            <v:line id="_x0000_s1389" style="position:absolute;flip:x" from="9867,10833" to="10153,11555" strokeweight=".6pt"/>
            <v:line id="_x0000_s1390" style="position:absolute;flip:x" from="10020,10974" to="10248,11572" strokeweight=".6pt"/>
            <v:line id="_x0000_s1391" style="position:absolute;flip:x" from="10307,11325" to="10420,11572" strokeweight=".6pt"/>
            <v:group id="_x0000_s1392" style="position:absolute;left:9237;top:11533;width:178;height:327" coordorigin="8394,3718" coordsize="236,348">
              <v:oval id="_x0000_s1393" style="position:absolute;left:8419;top:3718;width:38;height:37" fillcolor="red" stroked="f" strokeweight="0"/>
              <v:rect id="_x0000_s1394" style="position:absolute;left:8394;top:3806;width:238;height:247" filled="f" stroked="f">
                <v:textbox style="mso-next-textbox:#_x0000_s1394" inset="0,0,0,0">
                  <w:txbxContent>
                    <w:p w:rsidR="00E52E10" w:rsidRPr="00DA6ACD" w:rsidRDefault="00E52E10" w:rsidP="00E52E10">
                      <w:pPr>
                        <w:rPr>
                          <w:sz w:val="20"/>
                          <w:szCs w:val="20"/>
                        </w:rPr>
                      </w:pPr>
                      <w:r w:rsidRPr="00DA6ACD">
                        <w:rPr>
                          <w:rFonts w:ascii="Arial" w:hAnsi="Arial"/>
                          <w:color w:val="000000"/>
                          <w:sz w:val="20"/>
                          <w:szCs w:val="20"/>
                        </w:rPr>
                        <w:t>O</w:t>
                      </w:r>
                    </w:p>
                  </w:txbxContent>
                </v:textbox>
              </v:rect>
            </v:group>
            <v:group id="_x0000_s1395" style="position:absolute;left:10380;top:11520;width:263;height:241" coordorigin="9179,3718" coordsize="348,261">
              <v:oval id="_x0000_s1396" style="position:absolute;left:9179;top:3718;width:50;height:37" fillcolor="red" strokeweight="0"/>
              <v:rect id="_x0000_s1397" style="position:absolute;left:9303;top:3718;width:205;height:260" filled="f" stroked="f">
                <v:textbox style="mso-next-textbox:#_x0000_s1397" inset="0,0,0,0">
                  <w:txbxContent>
                    <w:p w:rsidR="00E52E10" w:rsidRDefault="00E52E10" w:rsidP="00E52E10">
                      <w:r>
                        <w:rPr>
                          <w:rFonts w:ascii="Arial" w:hAnsi="Arial"/>
                          <w:color w:val="000000"/>
                          <w:sz w:val="18"/>
                          <w:szCs w:val="18"/>
                        </w:rPr>
                        <w:t>N</w:t>
                      </w:r>
                    </w:p>
                  </w:txbxContent>
                </v:textbox>
              </v:rect>
            </v:group>
            <v:group id="_x0000_s1398" style="position:absolute;left:8682;top:10278;width:231;height:385" coordorigin="8046,2825" coordsize="286,272">
              <v:oval id="_x0000_s1399" style="position:absolute;left:8046;top:3048;width:50;height:49" fillcolor="red" strokeweight="0"/>
              <v:rect id="_x0000_s1400" style="position:absolute;left:8096;top:2825;width:227;height:171" filled="f" stroked="f">
                <v:textbox style="mso-next-textbox:#_x0000_s1400" inset="0,0,0,0">
                  <w:txbxContent>
                    <w:p w:rsidR="00E52E10" w:rsidRDefault="00E52E10" w:rsidP="00E52E10">
                      <w:r>
                        <w:rPr>
                          <w:rFonts w:ascii="Arial" w:hAnsi="Arial"/>
                          <w:color w:val="000000"/>
                          <w:sz w:val="18"/>
                          <w:szCs w:val="18"/>
                        </w:rPr>
                        <w:t>M</w:t>
                      </w:r>
                    </w:p>
                  </w:txbxContent>
                </v:textbox>
              </v:rect>
            </v:group>
          </v:group>
        </w:pict>
      </w:r>
      <w:r>
        <w:rPr>
          <w:b/>
        </w:rPr>
        <w:t>Câu 1</w:t>
      </w:r>
      <w:r w:rsidRPr="00F47B73">
        <w:rPr>
          <w:b/>
        </w:rPr>
        <w:t>:</w:t>
      </w:r>
      <w:r>
        <w:t xml:space="preserve"> (1,5</w:t>
      </w:r>
      <w:r w:rsidRPr="00B37479">
        <w:t xml:space="preserve">đ) </w:t>
      </w:r>
      <w:r w:rsidRPr="00DF555C">
        <w:rPr>
          <w:lang w:val="it-IT"/>
        </w:rPr>
        <w:t xml:space="preserve">Cho hình vẽ bên , biết  </w:t>
      </w:r>
      <w:r w:rsidRPr="00DF555C">
        <w:rPr>
          <w:position w:val="-6"/>
          <w:lang w:val="it-IT"/>
        </w:rPr>
        <w:object w:dxaOrig="639" w:dyaOrig="360">
          <v:shape id="_x0000_i1032" type="#_x0000_t75" style="width:33.75pt;height:19.5pt" o:ole="">
            <v:imagedata r:id="rId7" o:title=""/>
          </v:shape>
          <o:OLEObject Type="Embed" ProgID="Equation.DSMT4" ShapeID="_x0000_i1032" DrawAspect="Content" ObjectID="_1624636524" r:id="rId21"/>
        </w:object>
      </w:r>
      <w:r w:rsidRPr="00DF555C">
        <w:rPr>
          <w:lang w:val="it-IT"/>
        </w:rPr>
        <w:t xml:space="preserve">  = 120</w:t>
      </w:r>
      <w:r w:rsidRPr="00DF555C">
        <w:rPr>
          <w:vertAlign w:val="superscript"/>
          <w:lang w:val="it-IT"/>
        </w:rPr>
        <w:t>0</w:t>
      </w:r>
      <w:r w:rsidRPr="00DF555C">
        <w:rPr>
          <w:lang w:val="it-IT"/>
        </w:rPr>
        <w:t xml:space="preserve"> và  R = 3cm</w:t>
      </w:r>
    </w:p>
    <w:p w:rsidR="00E52E10" w:rsidRPr="00DF555C" w:rsidRDefault="00E52E10" w:rsidP="00E52E10">
      <w:pPr>
        <w:tabs>
          <w:tab w:val="center" w:pos="5184"/>
        </w:tabs>
        <w:spacing w:line="360" w:lineRule="auto"/>
        <w:rPr>
          <w:lang w:val="it-IT"/>
        </w:rPr>
      </w:pPr>
      <w:r w:rsidRPr="00DF555C">
        <w:t xml:space="preserve">       </w:t>
      </w:r>
      <w:r w:rsidRPr="00DF555C">
        <w:rPr>
          <w:lang w:val="it-IT"/>
        </w:rPr>
        <w:t>a</w:t>
      </w:r>
      <w:r>
        <w:rPr>
          <w:lang w:val="it-IT"/>
        </w:rPr>
        <w:t>)</w:t>
      </w:r>
      <w:r w:rsidRPr="00DF555C">
        <w:rPr>
          <w:lang w:val="it-IT"/>
        </w:rPr>
        <w:t xml:space="preserve"> Tính độ dài cung </w:t>
      </w:r>
      <w:r w:rsidRPr="00DF555C">
        <w:rPr>
          <w:position w:val="-6"/>
          <w:lang w:val="it-IT"/>
        </w:rPr>
        <w:object w:dxaOrig="580" w:dyaOrig="360">
          <v:shape id="_x0000_i1033" type="#_x0000_t75" style="width:31.5pt;height:19.5pt" o:ole="">
            <v:imagedata r:id="rId9" o:title=""/>
          </v:shape>
          <o:OLEObject Type="Embed" ProgID="Equation.DSMT4" ShapeID="_x0000_i1033" DrawAspect="Content" ObjectID="_1624636525" r:id="rId22"/>
        </w:object>
      </w:r>
      <w:r w:rsidRPr="00DF555C">
        <w:rPr>
          <w:lang w:val="it-IT"/>
        </w:rPr>
        <w:t xml:space="preserve">            </w:t>
      </w:r>
    </w:p>
    <w:p w:rsidR="00E52E10" w:rsidRDefault="00E52E10" w:rsidP="00E52E10">
      <w:pPr>
        <w:spacing w:line="360" w:lineRule="auto"/>
        <w:rPr>
          <w:lang w:val="sv-SE"/>
        </w:rPr>
      </w:pPr>
      <w:r w:rsidRPr="00DF555C">
        <w:t xml:space="preserve">       </w:t>
      </w:r>
      <w:r w:rsidRPr="00DF555C">
        <w:rPr>
          <w:lang w:val="it-IT"/>
        </w:rPr>
        <w:t>b</w:t>
      </w:r>
      <w:r>
        <w:rPr>
          <w:lang w:val="it-IT"/>
        </w:rPr>
        <w:t>)</w:t>
      </w:r>
      <w:r w:rsidRPr="00DF555C">
        <w:rPr>
          <w:lang w:val="it-IT"/>
        </w:rPr>
        <w:t xml:space="preserve"> Tính diện tích hình quạt MONaM</w:t>
      </w:r>
      <w:r>
        <w:rPr>
          <w:lang w:val="sv-SE"/>
        </w:rPr>
        <w:t xml:space="preserve"> </w:t>
      </w:r>
    </w:p>
    <w:p w:rsidR="00E52E10" w:rsidRDefault="00E52E10" w:rsidP="00E52E10">
      <w:pPr>
        <w:rPr>
          <w:b/>
          <w:lang w:val="sv-SE"/>
        </w:rPr>
      </w:pPr>
      <w:r w:rsidRPr="00EC3C66">
        <w:rPr>
          <w:b/>
          <w:lang w:val="sv-SE"/>
        </w:rPr>
        <w:t>HD:</w:t>
      </w:r>
    </w:p>
    <w:p w:rsidR="00E52E10" w:rsidRDefault="00E52E10" w:rsidP="00B828E8">
      <w:pPr>
        <w:numPr>
          <w:ilvl w:val="0"/>
          <w:numId w:val="5"/>
        </w:numPr>
        <w:spacing w:line="360" w:lineRule="auto"/>
        <w:rPr>
          <w:lang w:val="it-IT"/>
        </w:rPr>
      </w:pPr>
      <w:r w:rsidRPr="008433AD">
        <w:t xml:space="preserve">Độ dài cung </w:t>
      </w:r>
      <w:r>
        <w:rPr>
          <w:lang w:val="it-IT"/>
        </w:rPr>
        <w:t xml:space="preserve">MaN là: </w:t>
      </w:r>
      <w:r w:rsidRPr="008433AD">
        <w:rPr>
          <w:b/>
          <w:i/>
          <w:lang w:val="it-IT"/>
        </w:rPr>
        <w:t>l</w:t>
      </w:r>
      <w:r w:rsidRPr="008433AD">
        <w:rPr>
          <w:lang w:val="it-IT"/>
        </w:rPr>
        <w:t xml:space="preserve"> = </w:t>
      </w:r>
      <w:r w:rsidRPr="008433AD">
        <w:rPr>
          <w:position w:val="-24"/>
          <w:lang w:val="it-IT"/>
        </w:rPr>
        <w:object w:dxaOrig="1880" w:dyaOrig="660">
          <v:shape id="_x0000_i1034" type="#_x0000_t75" style="width:99.75pt;height:35.25pt" o:ole="">
            <v:imagedata r:id="rId23" o:title=""/>
          </v:shape>
          <o:OLEObject Type="Embed" ProgID="Equation.3" ShapeID="_x0000_i1034" DrawAspect="Content" ObjectID="_1624636526" r:id="rId24"/>
        </w:object>
      </w:r>
      <w:r w:rsidRPr="008433AD">
        <w:rPr>
          <w:lang w:val="it-IT"/>
        </w:rPr>
        <w:t xml:space="preserve"> = 6,28 (cm)</w:t>
      </w:r>
    </w:p>
    <w:p w:rsidR="00E52E10" w:rsidRDefault="00E52E10" w:rsidP="00B828E8">
      <w:pPr>
        <w:numPr>
          <w:ilvl w:val="0"/>
          <w:numId w:val="5"/>
        </w:numPr>
        <w:spacing w:line="360" w:lineRule="auto"/>
        <w:rPr>
          <w:lang w:val="it-IT"/>
        </w:rPr>
      </w:pPr>
      <w:r>
        <w:rPr>
          <w:lang w:val="it-IT"/>
        </w:rPr>
        <w:t xml:space="preserve">Diện tích hình quạt là: </w:t>
      </w:r>
      <w:r w:rsidRPr="008433AD">
        <w:rPr>
          <w:lang w:val="it-IT"/>
        </w:rPr>
        <w:t>S</w:t>
      </w:r>
      <w:r w:rsidRPr="008433AD">
        <w:rPr>
          <w:vertAlign w:val="subscript"/>
          <w:lang w:val="it-IT"/>
        </w:rPr>
        <w:t>quat</w:t>
      </w:r>
      <w:r w:rsidRPr="008433AD">
        <w:rPr>
          <w:lang w:val="it-IT"/>
        </w:rPr>
        <w:t xml:space="preserve"> =</w:t>
      </w:r>
      <w:r w:rsidRPr="008433AD">
        <w:rPr>
          <w:position w:val="-24"/>
          <w:lang w:val="it-IT"/>
        </w:rPr>
        <w:object w:dxaOrig="2079" w:dyaOrig="660">
          <v:shape id="_x0000_i1035" type="#_x0000_t75" style="width:110.25pt;height:35.25pt" o:ole="">
            <v:imagedata r:id="rId25" o:title=""/>
          </v:shape>
          <o:OLEObject Type="Embed" ProgID="Equation.3" ShapeID="_x0000_i1035" DrawAspect="Content" ObjectID="_1624636527" r:id="rId26"/>
        </w:object>
      </w:r>
      <w:r w:rsidRPr="008433AD">
        <w:rPr>
          <w:lang w:val="it-IT"/>
        </w:rPr>
        <w:t xml:space="preserve"> = 9, 42(cm</w:t>
      </w:r>
      <w:r w:rsidRPr="008433AD">
        <w:rPr>
          <w:vertAlign w:val="superscript"/>
          <w:lang w:val="it-IT"/>
        </w:rPr>
        <w:t>2</w:t>
      </w:r>
      <w:r w:rsidRPr="008433AD">
        <w:rPr>
          <w:lang w:val="it-IT"/>
        </w:rPr>
        <w:t>)</w:t>
      </w:r>
    </w:p>
    <w:p w:rsidR="00E52E10" w:rsidRPr="000F4ABF" w:rsidRDefault="00E52E10" w:rsidP="00E52E10">
      <w:pPr>
        <w:spacing w:before="60" w:after="80" w:line="360" w:lineRule="auto"/>
        <w:jc w:val="both"/>
        <w:rPr>
          <w:lang w:val="pt-BR"/>
        </w:rPr>
      </w:pPr>
      <w:r>
        <w:rPr>
          <w:b/>
        </w:rPr>
        <w:t>Câu 2</w:t>
      </w:r>
      <w:r w:rsidRPr="00F47B73">
        <w:rPr>
          <w:b/>
        </w:rPr>
        <w:t>:</w:t>
      </w:r>
      <w:r>
        <w:t xml:space="preserve"> (4,5</w:t>
      </w:r>
      <w:r w:rsidRPr="00B37479">
        <w:t xml:space="preserve">đ) </w:t>
      </w:r>
      <w:r w:rsidRPr="000F4ABF">
        <w:rPr>
          <w:lang w:val="pt-BR"/>
        </w:rPr>
        <w:t>Cho 3 điểm A, B, C thẳng hàng (B nằm giữa A và C). Vẽ đường tròn tâm O đường kính BC; AT là tiếp tuyến vẽ từ A. Từ tiếp điểm T vẽ đường thẳng vuông góc với BC, đường thẳng này cắt BC tại H và cắt đường tròn tại K (K</w:t>
      </w:r>
      <w:r w:rsidRPr="000F4ABF">
        <w:rPr>
          <w:position w:val="-4"/>
          <w:lang w:val="fr-FR"/>
        </w:rPr>
        <w:object w:dxaOrig="220" w:dyaOrig="220">
          <v:shape id="_x0000_i1036" type="#_x0000_t75" style="width:12pt;height:12pt" o:ole="">
            <v:imagedata r:id="rId11" o:title=""/>
          </v:shape>
          <o:OLEObject Type="Embed" ProgID="Equation.DSMT4" ShapeID="_x0000_i1036" DrawAspect="Content" ObjectID="_1624636528" r:id="rId27"/>
        </w:object>
      </w:r>
      <w:r w:rsidRPr="000F4ABF">
        <w:rPr>
          <w:lang w:val="pt-BR"/>
        </w:rPr>
        <w:t>T). Đặt OB = R.</w:t>
      </w:r>
    </w:p>
    <w:p w:rsidR="00E52E10" w:rsidRPr="000F4ABF" w:rsidRDefault="00E52E10" w:rsidP="00E52E10">
      <w:pPr>
        <w:spacing w:before="60" w:after="80" w:line="360" w:lineRule="auto"/>
        <w:ind w:firstLine="720"/>
        <w:jc w:val="both"/>
        <w:rPr>
          <w:lang w:val="pt-BR"/>
        </w:rPr>
      </w:pPr>
      <w:r w:rsidRPr="000F4ABF">
        <w:rPr>
          <w:lang w:val="pt-BR"/>
        </w:rPr>
        <w:t>a) Chứng minh OH.OA = R</w:t>
      </w:r>
      <w:r w:rsidRPr="000F4ABF">
        <w:rPr>
          <w:vertAlign w:val="superscript"/>
          <w:lang w:val="pt-BR"/>
        </w:rPr>
        <w:t>2</w:t>
      </w:r>
      <w:r w:rsidRPr="000F4ABF">
        <w:rPr>
          <w:lang w:val="pt-BR"/>
        </w:rPr>
        <w:t>.</w:t>
      </w:r>
    </w:p>
    <w:p w:rsidR="00E52E10" w:rsidRPr="000F4ABF" w:rsidRDefault="00E52E10" w:rsidP="00E52E10">
      <w:pPr>
        <w:spacing w:before="60" w:after="80" w:line="360" w:lineRule="auto"/>
        <w:ind w:firstLine="720"/>
        <w:jc w:val="both"/>
        <w:rPr>
          <w:lang w:val="pt-BR"/>
        </w:rPr>
      </w:pPr>
      <w:r w:rsidRPr="000F4ABF">
        <w:rPr>
          <w:lang w:val="pt-BR"/>
        </w:rPr>
        <w:t>b) Chứng minh TB là phân giác của góc ATH.</w:t>
      </w:r>
    </w:p>
    <w:p w:rsidR="00E52E10" w:rsidRPr="000F4ABF" w:rsidRDefault="00E52E10" w:rsidP="00E52E10">
      <w:pPr>
        <w:spacing w:before="60" w:after="60" w:line="360" w:lineRule="auto"/>
        <w:ind w:left="1072" w:hanging="352"/>
        <w:rPr>
          <w:lang w:val="pt-BR"/>
        </w:rPr>
      </w:pPr>
      <w:r>
        <w:rPr>
          <w:noProof/>
        </w:rPr>
        <w:pict>
          <v:rect id="_x0000_s1401" style="position:absolute;left:0;text-align:left;margin-left:250.2pt;margin-top:45.65pt;width:264.9pt;height:179.1pt;z-index:251662336;mso-wrap-style:none" filled="f" stroked="f">
            <v:textbox style="mso-next-textbox:#_x0000_s1401;mso-fit-shape-to-text:t" inset="0,0,0,0">
              <w:txbxContent>
                <w:p w:rsidR="00E52E10" w:rsidRPr="002535A6" w:rsidRDefault="00E52E10" w:rsidP="00E52E10">
                  <w:r>
                    <w:rPr>
                      <w:noProof/>
                      <w:lang w:val="en-US"/>
                    </w:rPr>
                    <w:drawing>
                      <wp:inline distT="0" distB="0" distL="0" distR="0">
                        <wp:extent cx="3114675" cy="2057400"/>
                        <wp:effectExtent l="0" t="0" r="0" b="0"/>
                        <wp:docPr id="5390" name="Picture 539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39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 l="3830" t="5327" r="3642" b="415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14675" cy="2057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0F4ABF">
        <w:rPr>
          <w:lang w:val="pt-BR"/>
        </w:rPr>
        <w:t>c) Từ B vẽ đường thẳng song song với TC. Gọi D, E lần lượt là giao điểm của đường thẳng vừa vẽ với TK và TA. Chứng minh rằng ∆TED cân.</w:t>
      </w:r>
    </w:p>
    <w:p w:rsidR="00E52E10" w:rsidRDefault="00E52E10" w:rsidP="00E52E10">
      <w:pPr>
        <w:ind w:firstLine="720"/>
      </w:pPr>
      <w:r w:rsidRPr="000F4ABF">
        <w:rPr>
          <w:lang w:val="pt-BR"/>
        </w:rPr>
        <w:t xml:space="preserve">d) Chứng minh </w:t>
      </w:r>
      <w:r w:rsidRPr="000F4ABF">
        <w:rPr>
          <w:position w:val="-24"/>
        </w:rPr>
        <w:object w:dxaOrig="1140" w:dyaOrig="620">
          <v:shape id="_x0000_i1037" type="#_x0000_t75" style="width:57pt;height:30.75pt" o:ole="">
            <v:imagedata r:id="rId13" o:title=""/>
          </v:shape>
          <o:OLEObject Type="Embed" ProgID="Equation.3" ShapeID="_x0000_i1037" DrawAspect="Content" ObjectID="_1624636529" r:id="rId29"/>
        </w:object>
      </w:r>
    </w:p>
    <w:p w:rsidR="00E52E10" w:rsidRDefault="00E52E10" w:rsidP="00E52E10">
      <w:pPr>
        <w:spacing w:line="360" w:lineRule="auto"/>
        <w:rPr>
          <w:b/>
          <w:lang w:val="sv-SE"/>
        </w:rPr>
      </w:pPr>
      <w:r w:rsidRPr="00EC3C66">
        <w:rPr>
          <w:b/>
          <w:lang w:val="sv-SE"/>
        </w:rPr>
        <w:t>HD:</w:t>
      </w:r>
    </w:p>
    <w:p w:rsidR="00E52E10" w:rsidRPr="000F4ABF" w:rsidRDefault="00E52E10" w:rsidP="00E52E10">
      <w:pPr>
        <w:spacing w:before="40" w:after="40" w:line="360" w:lineRule="auto"/>
        <w:ind w:right="3119"/>
        <w:rPr>
          <w:lang w:val="pt-BR"/>
        </w:rPr>
      </w:pPr>
      <w:r w:rsidRPr="000F4ABF">
        <w:rPr>
          <w:lang w:val="pt-BR"/>
        </w:rPr>
        <w:t>a) Trong tam giác vuông ATO có:</w:t>
      </w:r>
    </w:p>
    <w:p w:rsidR="00E52E10" w:rsidRDefault="00E52E10" w:rsidP="00E52E10">
      <w:pPr>
        <w:spacing w:before="40" w:after="40" w:line="360" w:lineRule="auto"/>
        <w:ind w:right="3119"/>
        <w:rPr>
          <w:lang w:val="pt-BR"/>
        </w:rPr>
      </w:pPr>
      <w:r w:rsidRPr="000F4ABF">
        <w:rPr>
          <w:lang w:val="pt-BR"/>
        </w:rPr>
        <w:t>R</w:t>
      </w:r>
      <w:r w:rsidRPr="000F4ABF">
        <w:rPr>
          <w:vertAlign w:val="superscript"/>
          <w:lang w:val="pt-BR"/>
        </w:rPr>
        <w:t>2</w:t>
      </w:r>
      <w:r w:rsidRPr="000F4ABF">
        <w:rPr>
          <w:lang w:val="pt-BR"/>
        </w:rPr>
        <w:t xml:space="preserve"> = OT</w:t>
      </w:r>
      <w:r w:rsidRPr="000F4ABF">
        <w:rPr>
          <w:vertAlign w:val="superscript"/>
          <w:lang w:val="pt-BR"/>
        </w:rPr>
        <w:t>2</w:t>
      </w:r>
      <w:r w:rsidRPr="000F4ABF">
        <w:rPr>
          <w:lang w:val="pt-BR"/>
        </w:rPr>
        <w:t xml:space="preserve"> = OA . OH </w:t>
      </w:r>
    </w:p>
    <w:p w:rsidR="00E52E10" w:rsidRPr="000F4ABF" w:rsidRDefault="00E52E10" w:rsidP="00E52E10">
      <w:pPr>
        <w:spacing w:before="40" w:after="40" w:line="360" w:lineRule="auto"/>
        <w:ind w:right="3119"/>
        <w:rPr>
          <w:lang w:val="pt-BR"/>
        </w:rPr>
      </w:pPr>
      <w:r w:rsidRPr="000F4ABF">
        <w:rPr>
          <w:lang w:val="pt-BR"/>
        </w:rPr>
        <w:t>(Hệ thức lượng trong tam giác vuông)</w:t>
      </w:r>
    </w:p>
    <w:p w:rsidR="00E52E10" w:rsidRPr="000F4ABF" w:rsidRDefault="00E52E10" w:rsidP="00E52E10">
      <w:pPr>
        <w:spacing w:before="40" w:after="40" w:line="360" w:lineRule="auto"/>
        <w:ind w:right="3119"/>
        <w:jc w:val="both"/>
        <w:rPr>
          <w:lang w:val="pt-BR"/>
        </w:rPr>
      </w:pPr>
      <w:r w:rsidRPr="000F4ABF">
        <w:rPr>
          <w:lang w:val="pt-BR"/>
        </w:rPr>
        <w:t>b</w:t>
      </w:r>
      <w:r w:rsidRPr="000F4ABF">
        <w:rPr>
          <w:spacing w:val="-4"/>
          <w:lang w:val="pt-BR"/>
        </w:rPr>
        <w:t xml:space="preserve">) </w:t>
      </w:r>
      <w:r w:rsidRPr="000F4ABF">
        <w:rPr>
          <w:spacing w:val="-12"/>
          <w:lang w:val="pt-BR"/>
        </w:rPr>
        <w:t xml:space="preserve">Ta có </w:t>
      </w:r>
      <w:r w:rsidRPr="000F4ABF">
        <w:rPr>
          <w:spacing w:val="-12"/>
          <w:position w:val="-6"/>
        </w:rPr>
        <w:object w:dxaOrig="1300" w:dyaOrig="360">
          <v:shape id="_x0000_i1038" type="#_x0000_t75" style="width:1in;height:20.25pt" o:ole="">
            <v:imagedata r:id="rId30" o:title=""/>
          </v:shape>
          <o:OLEObject Type="Embed" ProgID="Equation.DSMT4" ShapeID="_x0000_i1038" DrawAspect="Content" ObjectID="_1624636530" r:id="rId31"/>
        </w:object>
      </w:r>
      <w:r w:rsidRPr="000F4ABF">
        <w:rPr>
          <w:spacing w:val="-12"/>
          <w:lang w:val="pt-BR"/>
        </w:rPr>
        <w:t xml:space="preserve"> (cùng chắn cung TB)</w:t>
      </w:r>
      <w:r w:rsidRPr="000F4ABF">
        <w:rPr>
          <w:lang w:val="pt-BR"/>
        </w:rPr>
        <w:t xml:space="preserve"> </w:t>
      </w:r>
    </w:p>
    <w:p w:rsidR="00E52E10" w:rsidRPr="000F4ABF" w:rsidRDefault="00E52E10" w:rsidP="00E52E10">
      <w:pPr>
        <w:spacing w:before="40" w:after="40" w:line="360" w:lineRule="auto"/>
        <w:ind w:right="3119"/>
        <w:rPr>
          <w:lang w:val="pt-BR"/>
        </w:rPr>
      </w:pPr>
      <w:r w:rsidRPr="000F4ABF">
        <w:rPr>
          <w:position w:val="-6"/>
        </w:rPr>
        <w:object w:dxaOrig="1320" w:dyaOrig="360">
          <v:shape id="_x0000_i1039" type="#_x0000_t75" style="width:70.5pt;height:20.25pt" o:ole="">
            <v:imagedata r:id="rId32" o:title=""/>
          </v:shape>
          <o:OLEObject Type="Embed" ProgID="Equation.DSMT4" ShapeID="_x0000_i1039" DrawAspect="Content" ObjectID="_1624636531" r:id="rId33"/>
        </w:object>
      </w:r>
      <w:r w:rsidRPr="000F4ABF">
        <w:rPr>
          <w:lang w:val="pt-BR"/>
        </w:rPr>
        <w:t xml:space="preserve"> (góc nhọn có cạnh tương ứng vuông góc).</w:t>
      </w:r>
    </w:p>
    <w:p w:rsidR="00E52E10" w:rsidRPr="000F4ABF" w:rsidRDefault="00E52E10" w:rsidP="00E52E10">
      <w:pPr>
        <w:spacing w:before="40" w:after="60" w:line="360" w:lineRule="auto"/>
        <w:ind w:right="3119"/>
        <w:rPr>
          <w:lang w:val="pt-BR"/>
        </w:rPr>
      </w:pPr>
      <w:r w:rsidRPr="000F4ABF">
        <w:rPr>
          <w:position w:val="-6"/>
        </w:rPr>
        <w:object w:dxaOrig="1680" w:dyaOrig="360">
          <v:shape id="_x0000_i1040" type="#_x0000_t75" style="width:86.25pt;height:18.75pt" o:ole="">
            <v:imagedata r:id="rId34" o:title=""/>
          </v:shape>
          <o:OLEObject Type="Embed" ProgID="Equation.DSMT4" ShapeID="_x0000_i1040" DrawAspect="Content" ObjectID="_1624636532" r:id="rId35"/>
        </w:object>
      </w:r>
      <w:r w:rsidRPr="000F4ABF">
        <w:rPr>
          <w:lang w:val="pt-BR"/>
        </w:rPr>
        <w:t xml:space="preserve"> hay TB là tia phân giác của góc ATH.</w:t>
      </w:r>
    </w:p>
    <w:p w:rsidR="00E52E10" w:rsidRPr="000F4ABF" w:rsidRDefault="00E52E10" w:rsidP="00E52E10">
      <w:pPr>
        <w:spacing w:before="40" w:after="60" w:line="360" w:lineRule="auto"/>
        <w:jc w:val="both"/>
        <w:rPr>
          <w:lang w:val="pt-BR"/>
        </w:rPr>
      </w:pPr>
      <w:r w:rsidRPr="000F4ABF">
        <w:rPr>
          <w:lang w:val="pt-BR"/>
        </w:rPr>
        <w:t>c</w:t>
      </w:r>
      <w:r w:rsidRPr="000F4ABF">
        <w:rPr>
          <w:spacing w:val="-10"/>
          <w:lang w:val="pt-BR"/>
        </w:rPr>
        <w:t xml:space="preserve">) Ta có ED // TC mà TC </w:t>
      </w:r>
      <w:r w:rsidRPr="000F4ABF">
        <w:rPr>
          <w:spacing w:val="-10"/>
          <w:position w:val="-4"/>
        </w:rPr>
        <w:object w:dxaOrig="240" w:dyaOrig="260">
          <v:shape id="_x0000_i1041" type="#_x0000_t75" style="width:12pt;height:12.75pt" o:ole="">
            <v:imagedata r:id="rId36" o:title=""/>
          </v:shape>
          <o:OLEObject Type="Embed" ProgID="Equation.DSMT4" ShapeID="_x0000_i1041" DrawAspect="Content" ObjectID="_1624636533" r:id="rId37"/>
        </w:object>
      </w:r>
      <w:r w:rsidRPr="000F4ABF">
        <w:rPr>
          <w:spacing w:val="-10"/>
          <w:lang w:val="pt-BR"/>
        </w:rPr>
        <w:t xml:space="preserve"> TB nên ED </w:t>
      </w:r>
      <w:r w:rsidRPr="000F4ABF">
        <w:rPr>
          <w:spacing w:val="-10"/>
          <w:position w:val="-4"/>
        </w:rPr>
        <w:object w:dxaOrig="240" w:dyaOrig="260">
          <v:shape id="_x0000_i1042" type="#_x0000_t75" style="width:12pt;height:12.75pt" o:ole="">
            <v:imagedata r:id="rId38" o:title=""/>
          </v:shape>
          <o:OLEObject Type="Embed" ProgID="Equation.DSMT4" ShapeID="_x0000_i1042" DrawAspect="Content" ObjectID="_1624636534" r:id="rId39"/>
        </w:object>
      </w:r>
      <w:r w:rsidRPr="000F4ABF">
        <w:rPr>
          <w:spacing w:val="-10"/>
          <w:lang w:val="pt-BR"/>
        </w:rPr>
        <w:t xml:space="preserve"> TB. </w:t>
      </w:r>
      <w:r w:rsidRPr="000F4ABF">
        <w:rPr>
          <w:lang w:val="pt-BR"/>
        </w:rPr>
        <w:t>∆ TED có TB vừa là đường cao vừa là đường phân giác nên ∆TED cân tại T.</w:t>
      </w:r>
    </w:p>
    <w:p w:rsidR="00E52E10" w:rsidRPr="000F4ABF" w:rsidRDefault="00E52E10" w:rsidP="00E52E10">
      <w:pPr>
        <w:spacing w:before="40" w:after="40" w:line="360" w:lineRule="auto"/>
      </w:pPr>
      <w:r w:rsidRPr="000F4ABF">
        <w:lastRenderedPageBreak/>
        <w:t xml:space="preserve">d) BD // TC nên </w:t>
      </w:r>
      <w:r w:rsidRPr="000F4ABF">
        <w:rPr>
          <w:position w:val="-24"/>
        </w:rPr>
        <w:object w:dxaOrig="1840" w:dyaOrig="620">
          <v:shape id="_x0000_i1043" type="#_x0000_t75" style="width:92.25pt;height:30.75pt" o:ole="">
            <v:imagedata r:id="rId40" o:title=""/>
          </v:shape>
          <o:OLEObject Type="Embed" ProgID="Equation.DSMT4" ShapeID="_x0000_i1043" DrawAspect="Content" ObjectID="_1624636535" r:id="rId41"/>
        </w:object>
      </w:r>
      <w:r w:rsidRPr="000F4ABF">
        <w:t xml:space="preserve"> (vì BD = BE)     (1)</w:t>
      </w:r>
    </w:p>
    <w:p w:rsidR="00E52E10" w:rsidRDefault="00E52E10" w:rsidP="00E52E10">
      <w:pPr>
        <w:spacing w:line="360" w:lineRule="auto"/>
      </w:pPr>
      <w:r>
        <w:t xml:space="preserve">    </w:t>
      </w:r>
      <w:r w:rsidRPr="000F4ABF">
        <w:t xml:space="preserve"> BE // TC nên </w:t>
      </w:r>
      <w:r w:rsidRPr="000F4ABF">
        <w:rPr>
          <w:position w:val="-24"/>
        </w:rPr>
        <w:object w:dxaOrig="1120" w:dyaOrig="620">
          <v:shape id="_x0000_i1044" type="#_x0000_t75" style="width:56.25pt;height:30.75pt" o:ole="">
            <v:imagedata r:id="rId42" o:title=""/>
          </v:shape>
          <o:OLEObject Type="Embed" ProgID="Equation.DSMT4" ShapeID="_x0000_i1044" DrawAspect="Content" ObjectID="_1624636536" r:id="rId43"/>
        </w:object>
      </w:r>
      <w:r>
        <w:tab/>
      </w:r>
      <w:r>
        <w:tab/>
      </w:r>
      <w:r>
        <w:tab/>
        <w:t xml:space="preserve">        </w:t>
      </w:r>
      <w:r w:rsidRPr="000F4ABF">
        <w:t xml:space="preserve"> (2)</w:t>
      </w:r>
    </w:p>
    <w:p w:rsidR="00E52E10" w:rsidRPr="000F4ABF" w:rsidRDefault="00E52E10" w:rsidP="00E52E10">
      <w:r w:rsidRPr="000F4ABF">
        <w:t xml:space="preserve">Từ (1) và (2) suy ra: </w:t>
      </w:r>
      <w:r w:rsidRPr="000F4ABF">
        <w:rPr>
          <w:position w:val="-24"/>
        </w:rPr>
        <w:object w:dxaOrig="1140" w:dyaOrig="620">
          <v:shape id="_x0000_i1045" type="#_x0000_t75" style="width:57pt;height:30.75pt" o:ole="">
            <v:imagedata r:id="rId44" o:title=""/>
          </v:shape>
          <o:OLEObject Type="Embed" ProgID="Equation.DSMT4" ShapeID="_x0000_i1045" DrawAspect="Content" ObjectID="_1624636537" r:id="rId45"/>
        </w:object>
      </w:r>
    </w:p>
    <w:p w:rsidR="00E52E10" w:rsidRPr="000F4ABF" w:rsidRDefault="00E52E10" w:rsidP="00E52E10">
      <w:pPr>
        <w:spacing w:after="20" w:line="360" w:lineRule="auto"/>
        <w:jc w:val="both"/>
        <w:rPr>
          <w:spacing w:val="-4"/>
          <w:lang w:val="pt-BR"/>
        </w:rPr>
      </w:pPr>
      <w:r>
        <w:rPr>
          <w:b/>
        </w:rPr>
        <w:t>Câu 3</w:t>
      </w:r>
      <w:r w:rsidRPr="00F47B73">
        <w:rPr>
          <w:b/>
        </w:rPr>
        <w:t>:</w:t>
      </w:r>
      <w:r>
        <w:t xml:space="preserve"> (4</w:t>
      </w:r>
      <w:r w:rsidRPr="00B37479">
        <w:t xml:space="preserve">đ) </w:t>
      </w:r>
      <w:r w:rsidRPr="000F4ABF">
        <w:rPr>
          <w:spacing w:val="-4"/>
          <w:lang w:val="pt-BR"/>
        </w:rPr>
        <w:t>Cho hai đường tròn (O; R) và  (O’; R’) tiếp xúc ngoài tại A. Vẽ tiếp tuyến chung ngoài BC (B, C thứ tự là các tiếp điểm thuộc (O; R) và  (O’; R’)).</w:t>
      </w:r>
    </w:p>
    <w:p w:rsidR="00E52E10" w:rsidRPr="000F4ABF" w:rsidRDefault="00E52E10" w:rsidP="00E52E10">
      <w:pPr>
        <w:spacing w:after="20" w:line="360" w:lineRule="auto"/>
        <w:ind w:firstLine="480"/>
        <w:jc w:val="both"/>
        <w:rPr>
          <w:lang w:val="pt-BR"/>
        </w:rPr>
      </w:pPr>
      <w:r w:rsidRPr="000F4ABF">
        <w:rPr>
          <w:lang w:val="pt-BR"/>
        </w:rPr>
        <w:t xml:space="preserve">a) Chứng minh </w:t>
      </w:r>
      <w:r w:rsidRPr="000F4ABF">
        <w:rPr>
          <w:position w:val="-6"/>
        </w:rPr>
        <w:object w:dxaOrig="560" w:dyaOrig="360">
          <v:shape id="_x0000_i1046" type="#_x0000_t75" style="width:29.25pt;height:19.5pt" o:ole="">
            <v:imagedata r:id="rId15" o:title=""/>
          </v:shape>
          <o:OLEObject Type="Embed" ProgID="Equation.DSMT4" ShapeID="_x0000_i1046" DrawAspect="Content" ObjectID="_1624636538" r:id="rId46"/>
        </w:object>
      </w:r>
      <w:r w:rsidRPr="000F4ABF">
        <w:rPr>
          <w:lang w:val="pt-BR"/>
        </w:rPr>
        <w:t xml:space="preserve"> = 90</w:t>
      </w:r>
      <w:r w:rsidRPr="000F4ABF">
        <w:rPr>
          <w:vertAlign w:val="superscript"/>
          <w:lang w:val="pt-BR"/>
        </w:rPr>
        <w:t>0</w:t>
      </w:r>
      <w:r w:rsidRPr="000F4ABF">
        <w:rPr>
          <w:lang w:val="pt-BR"/>
        </w:rPr>
        <w:t xml:space="preserve"> .</w:t>
      </w:r>
    </w:p>
    <w:p w:rsidR="00E52E10" w:rsidRPr="000F4ABF" w:rsidRDefault="00E52E10" w:rsidP="00E52E10">
      <w:pPr>
        <w:spacing w:after="20" w:line="360" w:lineRule="auto"/>
        <w:ind w:firstLine="480"/>
        <w:jc w:val="both"/>
        <w:rPr>
          <w:lang w:val="pt-BR"/>
        </w:rPr>
      </w:pPr>
      <w:r w:rsidRPr="000F4ABF">
        <w:rPr>
          <w:lang w:val="pt-BR"/>
        </w:rPr>
        <w:t>b) Tính BC theo R, R’.</w:t>
      </w:r>
    </w:p>
    <w:p w:rsidR="00E52E10" w:rsidRDefault="00E52E10" w:rsidP="00E52E10">
      <w:pPr>
        <w:spacing w:line="360" w:lineRule="auto"/>
        <w:ind w:firstLine="480"/>
        <w:rPr>
          <w:lang w:val="sv-SE"/>
        </w:rPr>
      </w:pPr>
      <w:r w:rsidRPr="000F4ABF">
        <w:rPr>
          <w:lang w:val="pt-BR"/>
        </w:rPr>
        <w:t>c) Gọi D là giao điểm của đường thẳng AC và đường tròn (O) (D</w:t>
      </w:r>
      <w:r w:rsidRPr="000F4ABF">
        <w:rPr>
          <w:position w:val="-4"/>
        </w:rPr>
        <w:object w:dxaOrig="220" w:dyaOrig="220">
          <v:shape id="_x0000_i1047" type="#_x0000_t75" style="width:12pt;height:12pt" o:ole="">
            <v:imagedata r:id="rId17" o:title=""/>
          </v:shape>
          <o:OLEObject Type="Embed" ProgID="Equation.DSMT4" ShapeID="_x0000_i1047" DrawAspect="Content" ObjectID="_1624636539" r:id="rId47"/>
        </w:object>
      </w:r>
      <w:r w:rsidRPr="000F4ABF">
        <w:rPr>
          <w:lang w:val="pt-BR"/>
        </w:rPr>
        <w:t xml:space="preserve">A), vẽ tiếp tuyến DE với đường tròn (O’) (E </w:t>
      </w:r>
      <w:r w:rsidRPr="000F4ABF">
        <w:rPr>
          <w:position w:val="-4"/>
        </w:rPr>
        <w:object w:dxaOrig="200" w:dyaOrig="200">
          <v:shape id="_x0000_i1048" type="#_x0000_t75" style="width:11.25pt;height:11.25pt" o:ole="">
            <v:imagedata r:id="rId19" o:title=""/>
          </v:shape>
          <o:OLEObject Type="Embed" ProgID="Equation.3" ShapeID="_x0000_i1048" DrawAspect="Content" ObjectID="_1624636540" r:id="rId48"/>
        </w:object>
      </w:r>
      <w:r w:rsidRPr="000F4ABF">
        <w:rPr>
          <w:lang w:val="pt-BR"/>
        </w:rPr>
        <w:t xml:space="preserve"> (O’)). Chứng minh BD = DE.</w:t>
      </w:r>
    </w:p>
    <w:p w:rsidR="00E52E10" w:rsidRDefault="00E52E10" w:rsidP="00E52E10">
      <w:pPr>
        <w:spacing w:line="360" w:lineRule="auto"/>
        <w:rPr>
          <w:b/>
          <w:lang w:val="sv-SE"/>
        </w:rPr>
      </w:pPr>
      <w:r>
        <w:rPr>
          <w:noProof/>
        </w:rPr>
        <w:pict>
          <v:rect id="_x0000_s1402" style="position:absolute;left:0;text-align:left;margin-left:181.4pt;margin-top:.55pt;width:311.2pt;height:217.35pt;z-index:251663360;mso-wrap-style:none" filled="f" stroked="f">
            <v:textbox style="mso-next-textbox:#_x0000_s1402;mso-fit-shape-to-text:t" inset="0,0,0,0">
              <w:txbxContent>
                <w:p w:rsidR="00E52E10" w:rsidRPr="00190297" w:rsidRDefault="00E52E10" w:rsidP="00E52E10">
                  <w:r>
                    <w:rPr>
                      <w:noProof/>
                      <w:lang w:val="en-US"/>
                    </w:rPr>
                    <w:drawing>
                      <wp:inline distT="0" distB="0" distL="0" distR="0">
                        <wp:extent cx="3952875" cy="2762250"/>
                        <wp:effectExtent l="0" t="0" r="0" b="0"/>
                        <wp:docPr id="5391" name="Picture 539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39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52875" cy="27622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EC3C66">
        <w:rPr>
          <w:b/>
          <w:lang w:val="sv-SE"/>
        </w:rPr>
        <w:t>HD:</w:t>
      </w:r>
    </w:p>
    <w:p w:rsidR="00E52E10" w:rsidRDefault="00E52E10" w:rsidP="00E52E10">
      <w:pPr>
        <w:spacing w:line="360" w:lineRule="auto"/>
        <w:ind w:right="3686"/>
        <w:rPr>
          <w:spacing w:val="-4"/>
          <w:lang w:val="pt-BR"/>
        </w:rPr>
      </w:pPr>
      <w:r w:rsidRPr="000F4ABF">
        <w:rPr>
          <w:lang w:val="pt-BR"/>
        </w:rPr>
        <w:t>a</w:t>
      </w:r>
      <w:r w:rsidRPr="000F4ABF">
        <w:rPr>
          <w:spacing w:val="-4"/>
          <w:lang w:val="pt-BR"/>
        </w:rPr>
        <w:t xml:space="preserve">) Qua A vẽ tiếp tuyến </w:t>
      </w:r>
    </w:p>
    <w:p w:rsidR="00E52E10" w:rsidRPr="000F4ABF" w:rsidRDefault="00E52E10" w:rsidP="00E52E10">
      <w:pPr>
        <w:spacing w:line="360" w:lineRule="auto"/>
        <w:ind w:right="3686"/>
        <w:rPr>
          <w:spacing w:val="-4"/>
          <w:lang w:val="pt-BR"/>
        </w:rPr>
      </w:pPr>
      <w:r w:rsidRPr="000F4ABF">
        <w:rPr>
          <w:spacing w:val="-4"/>
          <w:lang w:val="pt-BR"/>
        </w:rPr>
        <w:t xml:space="preserve">chung trong cắt BC tại M </w:t>
      </w:r>
    </w:p>
    <w:p w:rsidR="00E52E10" w:rsidRDefault="00E52E10" w:rsidP="00E52E10">
      <w:pPr>
        <w:spacing w:line="360" w:lineRule="auto"/>
        <w:ind w:right="3686"/>
        <w:rPr>
          <w:spacing w:val="-4"/>
          <w:lang w:val="pt-BR"/>
        </w:rPr>
      </w:pPr>
      <w:r w:rsidRPr="000F4ABF">
        <w:rPr>
          <w:spacing w:val="-4"/>
          <w:lang w:val="pt-BR"/>
        </w:rPr>
        <w:t xml:space="preserve">Ta có MB = MA = MC </w:t>
      </w:r>
    </w:p>
    <w:p w:rsidR="00E52E10" w:rsidRPr="000F4ABF" w:rsidRDefault="00E52E10" w:rsidP="00E52E10">
      <w:pPr>
        <w:spacing w:line="360" w:lineRule="auto"/>
        <w:ind w:right="3686"/>
        <w:rPr>
          <w:spacing w:val="-4"/>
          <w:lang w:val="pt-BR"/>
        </w:rPr>
      </w:pPr>
      <w:r w:rsidRPr="000F4ABF">
        <w:rPr>
          <w:spacing w:val="-4"/>
          <w:lang w:val="pt-BR"/>
        </w:rPr>
        <w:t xml:space="preserve">(t/c 2 tiếp tuyến cắt nhau) </w:t>
      </w:r>
    </w:p>
    <w:p w:rsidR="00E52E10" w:rsidRPr="000F4ABF" w:rsidRDefault="00E52E10" w:rsidP="00E52E10">
      <w:pPr>
        <w:spacing w:line="360" w:lineRule="auto"/>
        <w:ind w:right="3686"/>
        <w:rPr>
          <w:lang w:val="pt-BR"/>
        </w:rPr>
      </w:pPr>
      <w:r w:rsidRPr="000F4ABF">
        <w:rPr>
          <w:position w:val="-6"/>
          <w:lang w:val="fr-FR"/>
        </w:rPr>
        <w:object w:dxaOrig="300" w:dyaOrig="240">
          <v:shape id="_x0000_i1049" type="#_x0000_t75" style="width:15pt;height:12pt" o:ole="">
            <v:imagedata r:id="rId50" o:title=""/>
          </v:shape>
          <o:OLEObject Type="Embed" ProgID="Equation.DSMT4" ShapeID="_x0000_i1049" DrawAspect="Content" ObjectID="_1624636541" r:id="rId51"/>
        </w:object>
      </w:r>
      <w:r w:rsidRPr="000F4ABF">
        <w:rPr>
          <w:lang w:val="pt-BR"/>
        </w:rPr>
        <w:t xml:space="preserve"> </w:t>
      </w:r>
      <w:r w:rsidRPr="000F4ABF">
        <w:rPr>
          <w:position w:val="-4"/>
          <w:lang w:val="fr-FR"/>
        </w:rPr>
        <w:object w:dxaOrig="260" w:dyaOrig="340">
          <v:shape id="_x0000_i1050" type="#_x0000_t75" style="width:15pt;height:19.5pt" o:ole="">
            <v:imagedata r:id="rId52" o:title=""/>
          </v:shape>
          <o:OLEObject Type="Embed" ProgID="Equation.DSMT4" ShapeID="_x0000_i1050" DrawAspect="Content" ObjectID="_1624636542" r:id="rId53"/>
        </w:object>
      </w:r>
      <w:r>
        <w:rPr>
          <w:lang w:val="fr-FR"/>
        </w:rPr>
        <w:t xml:space="preserve"> </w:t>
      </w:r>
      <w:r w:rsidRPr="000F4ABF">
        <w:rPr>
          <w:lang w:val="pt-BR"/>
        </w:rPr>
        <w:t>= 90</w:t>
      </w:r>
      <w:r w:rsidRPr="000F4ABF">
        <w:rPr>
          <w:vertAlign w:val="superscript"/>
          <w:lang w:val="pt-BR"/>
        </w:rPr>
        <w:t>0</w:t>
      </w:r>
      <w:r w:rsidRPr="000F4ABF">
        <w:rPr>
          <w:lang w:val="pt-BR"/>
        </w:rPr>
        <w:t>.</w:t>
      </w:r>
    </w:p>
    <w:p w:rsidR="00E52E10" w:rsidRDefault="00E52E10" w:rsidP="00E52E10">
      <w:pPr>
        <w:spacing w:line="360" w:lineRule="auto"/>
        <w:ind w:right="3686"/>
        <w:rPr>
          <w:lang w:val="pt-BR"/>
        </w:rPr>
      </w:pPr>
      <w:r w:rsidRPr="000F4ABF">
        <w:rPr>
          <w:lang w:val="pt-BR"/>
        </w:rPr>
        <w:t xml:space="preserve">b) Giả sử R’ &gt; R. </w:t>
      </w:r>
    </w:p>
    <w:p w:rsidR="00E52E10" w:rsidRPr="000F4ABF" w:rsidRDefault="00E52E10" w:rsidP="00E52E10">
      <w:pPr>
        <w:spacing w:line="360" w:lineRule="auto"/>
        <w:ind w:right="3686"/>
        <w:rPr>
          <w:lang w:val="pt-BR"/>
        </w:rPr>
      </w:pPr>
      <w:r w:rsidRPr="000F4ABF">
        <w:rPr>
          <w:lang w:val="pt-BR"/>
        </w:rPr>
        <w:t>Lấy N trung điểm của OO’.</w:t>
      </w:r>
    </w:p>
    <w:p w:rsidR="00E52E10" w:rsidRDefault="00E52E10" w:rsidP="00E52E10">
      <w:pPr>
        <w:spacing w:line="360" w:lineRule="auto"/>
        <w:rPr>
          <w:lang w:val="pt-BR"/>
        </w:rPr>
      </w:pPr>
      <w:r w:rsidRPr="000F4ABF">
        <w:rPr>
          <w:lang w:val="pt-BR"/>
        </w:rPr>
        <w:t xml:space="preserve">Ta có MN là đường trung bình </w:t>
      </w:r>
    </w:p>
    <w:p w:rsidR="00E52E10" w:rsidRPr="000F4ABF" w:rsidRDefault="00E52E10" w:rsidP="00E52E10">
      <w:pPr>
        <w:spacing w:line="360" w:lineRule="auto"/>
        <w:rPr>
          <w:lang w:val="pt-BR"/>
        </w:rPr>
      </w:pPr>
      <w:r w:rsidRPr="000F4ABF">
        <w:rPr>
          <w:lang w:val="pt-BR"/>
        </w:rPr>
        <w:t xml:space="preserve">của hình  thang  vuông OBCO’ (OB // O’C;  </w:t>
      </w:r>
      <w:r w:rsidRPr="000F4ABF">
        <w:rPr>
          <w:position w:val="-6"/>
          <w:lang w:val="fr-FR"/>
        </w:rPr>
        <w:object w:dxaOrig="620" w:dyaOrig="360">
          <v:shape id="_x0000_i1051" type="#_x0000_t75" style="width:35.25pt;height:20.25pt" o:ole="">
            <v:imagedata r:id="rId54" o:title=""/>
          </v:shape>
          <o:OLEObject Type="Embed" ProgID="Equation.DSMT4" ShapeID="_x0000_i1051" DrawAspect="Content" ObjectID="_1624636543" r:id="rId55"/>
        </w:object>
      </w:r>
      <w:r w:rsidRPr="000F4ABF">
        <w:rPr>
          <w:lang w:val="pt-BR"/>
        </w:rPr>
        <w:t xml:space="preserve"> = 90</w:t>
      </w:r>
      <w:r w:rsidRPr="000F4ABF">
        <w:rPr>
          <w:vertAlign w:val="superscript"/>
          <w:lang w:val="pt-BR"/>
        </w:rPr>
        <w:t>0</w:t>
      </w:r>
      <w:r w:rsidRPr="000F4ABF">
        <w:rPr>
          <w:lang w:val="pt-BR"/>
        </w:rPr>
        <w:t xml:space="preserve">) và </w:t>
      </w:r>
      <w:r w:rsidRPr="000B5A07">
        <w:sym w:font="Symbol" w:char="F044"/>
      </w:r>
      <w:r w:rsidRPr="000F4ABF">
        <w:rPr>
          <w:lang w:val="pt-BR"/>
        </w:rPr>
        <w:t xml:space="preserve">AMN vuông tại A. </w:t>
      </w:r>
    </w:p>
    <w:p w:rsidR="00E52E10" w:rsidRPr="000F4ABF" w:rsidRDefault="00E52E10" w:rsidP="00E52E10">
      <w:pPr>
        <w:spacing w:line="360" w:lineRule="auto"/>
        <w:rPr>
          <w:lang w:val="de-DE"/>
        </w:rPr>
      </w:pPr>
      <w:r w:rsidRPr="000F4ABF">
        <w:rPr>
          <w:lang w:val="de-DE"/>
        </w:rPr>
        <w:t xml:space="preserve">Có  MN = </w:t>
      </w:r>
      <w:r w:rsidRPr="000F4ABF">
        <w:rPr>
          <w:position w:val="-24"/>
        </w:rPr>
        <w:object w:dxaOrig="700" w:dyaOrig="620">
          <v:shape id="_x0000_i1052" type="#_x0000_t75" style="width:40.5pt;height:36pt" o:ole="">
            <v:imagedata r:id="rId56" o:title=""/>
          </v:shape>
          <o:OLEObject Type="Embed" ProgID="Equation.3" ShapeID="_x0000_i1052" DrawAspect="Content" ObjectID="_1624636544" r:id="rId57"/>
        </w:object>
      </w:r>
      <w:r w:rsidRPr="000F4ABF">
        <w:rPr>
          <w:lang w:val="de-DE"/>
        </w:rPr>
        <w:t xml:space="preserve">; AN = </w:t>
      </w:r>
      <w:r w:rsidRPr="000F4ABF">
        <w:rPr>
          <w:position w:val="-24"/>
        </w:rPr>
        <w:object w:dxaOrig="720" w:dyaOrig="620">
          <v:shape id="_x0000_i1053" type="#_x0000_t75" style="width:41.25pt;height:36pt" o:ole="">
            <v:imagedata r:id="rId58" o:title=""/>
          </v:shape>
          <o:OLEObject Type="Embed" ProgID="Equation.DSMT4" ShapeID="_x0000_i1053" DrawAspect="Content" ObjectID="_1624636545" r:id="rId59"/>
        </w:object>
      </w:r>
      <w:r w:rsidRPr="000F4ABF">
        <w:rPr>
          <w:lang w:val="de-DE"/>
        </w:rPr>
        <w:t>. Khi đó MA</w:t>
      </w:r>
      <w:r w:rsidRPr="000F4ABF">
        <w:rPr>
          <w:vertAlign w:val="superscript"/>
          <w:lang w:val="de-DE"/>
        </w:rPr>
        <w:t>2</w:t>
      </w:r>
      <w:r w:rsidRPr="000F4ABF">
        <w:rPr>
          <w:lang w:val="de-DE"/>
        </w:rPr>
        <w:t xml:space="preserve"> = MN</w:t>
      </w:r>
      <w:r w:rsidRPr="000F4ABF">
        <w:rPr>
          <w:vertAlign w:val="superscript"/>
          <w:lang w:val="de-DE"/>
        </w:rPr>
        <w:t>2</w:t>
      </w:r>
      <w:r w:rsidRPr="000F4ABF">
        <w:rPr>
          <w:lang w:val="de-DE"/>
        </w:rPr>
        <w:t xml:space="preserve"> </w:t>
      </w:r>
      <w:r w:rsidRPr="004D74B4">
        <w:t>–</w:t>
      </w:r>
      <w:r w:rsidRPr="000F4ABF">
        <w:rPr>
          <w:lang w:val="de-DE"/>
        </w:rPr>
        <w:t xml:space="preserve"> AN</w:t>
      </w:r>
      <w:r w:rsidRPr="000F4ABF">
        <w:rPr>
          <w:vertAlign w:val="superscript"/>
          <w:lang w:val="de-DE"/>
        </w:rPr>
        <w:t>2</w:t>
      </w:r>
      <w:r w:rsidRPr="000F4ABF">
        <w:rPr>
          <w:lang w:val="de-DE"/>
        </w:rPr>
        <w:t xml:space="preserve"> = RR’ </w:t>
      </w:r>
    </w:p>
    <w:p w:rsidR="00E52E10" w:rsidRPr="000F4ABF" w:rsidRDefault="00E52E10" w:rsidP="00E52E10">
      <w:pPr>
        <w:spacing w:line="360" w:lineRule="auto"/>
        <w:rPr>
          <w:lang w:val="de-DE"/>
        </w:rPr>
      </w:pPr>
      <w:r w:rsidRPr="000F4ABF">
        <w:rPr>
          <w:position w:val="-6"/>
          <w:lang w:val="fr-FR"/>
        </w:rPr>
        <w:object w:dxaOrig="300" w:dyaOrig="240">
          <v:shape id="_x0000_i1054" type="#_x0000_t75" style="width:15pt;height:12pt" o:ole="">
            <v:imagedata r:id="rId50" o:title=""/>
          </v:shape>
          <o:OLEObject Type="Embed" ProgID="Equation.DSMT4" ShapeID="_x0000_i1054" DrawAspect="Content" ObjectID="_1624636546" r:id="rId60"/>
        </w:object>
      </w:r>
      <w:r w:rsidRPr="000F4ABF">
        <w:rPr>
          <w:lang w:val="de-DE"/>
        </w:rPr>
        <w:t xml:space="preserve"> MA = </w:t>
      </w:r>
      <w:r w:rsidRPr="000F4ABF">
        <w:rPr>
          <w:position w:val="-6"/>
        </w:rPr>
        <w:object w:dxaOrig="600" w:dyaOrig="340">
          <v:shape id="_x0000_i1055" type="#_x0000_t75" style="width:31.5pt;height:18pt" o:ole="">
            <v:imagedata r:id="rId61" o:title=""/>
          </v:shape>
          <o:OLEObject Type="Embed" ProgID="Equation.3" ShapeID="_x0000_i1055" DrawAspect="Content" ObjectID="_1624636547" r:id="rId62"/>
        </w:object>
      </w:r>
      <w:r w:rsidRPr="000F4ABF">
        <w:rPr>
          <w:lang w:val="de-DE"/>
        </w:rPr>
        <w:t xml:space="preserve">  mà BC = 2MA = 2</w:t>
      </w:r>
      <w:r w:rsidRPr="000F4ABF">
        <w:rPr>
          <w:position w:val="-6"/>
        </w:rPr>
        <w:object w:dxaOrig="600" w:dyaOrig="340">
          <v:shape id="_x0000_i1056" type="#_x0000_t75" style="width:31.5pt;height:18pt" o:ole="">
            <v:imagedata r:id="rId61" o:title=""/>
          </v:shape>
          <o:OLEObject Type="Embed" ProgID="Equation.3" ShapeID="_x0000_i1056" DrawAspect="Content" ObjectID="_1624636548" r:id="rId63"/>
        </w:object>
      </w:r>
    </w:p>
    <w:p w:rsidR="00E52E10" w:rsidRPr="000F4ABF" w:rsidRDefault="00E52E10" w:rsidP="00E52E10">
      <w:pPr>
        <w:spacing w:line="360" w:lineRule="auto"/>
        <w:rPr>
          <w:lang w:val="de-DE"/>
        </w:rPr>
      </w:pPr>
      <w:r w:rsidRPr="000F4ABF">
        <w:rPr>
          <w:lang w:val="de-DE"/>
        </w:rPr>
        <w:t xml:space="preserve">c) Ta có O, B, D thẳng hàng (vì </w:t>
      </w:r>
      <w:r w:rsidRPr="000F4ABF">
        <w:rPr>
          <w:position w:val="-4"/>
          <w:lang w:val="fr-FR"/>
        </w:rPr>
        <w:object w:dxaOrig="580" w:dyaOrig="340">
          <v:shape id="_x0000_i1057" type="#_x0000_t75" style="width:30.75pt;height:18pt" o:ole="">
            <v:imagedata r:id="rId64" o:title=""/>
          </v:shape>
          <o:OLEObject Type="Embed" ProgID="Equation.DSMT4" ShapeID="_x0000_i1057" DrawAspect="Content" ObjectID="_1624636549" r:id="rId65"/>
        </w:object>
      </w:r>
      <w:r w:rsidRPr="000F4ABF">
        <w:rPr>
          <w:lang w:val="de-DE"/>
        </w:rPr>
        <w:t>= 90</w:t>
      </w:r>
      <w:r w:rsidRPr="000F4ABF">
        <w:rPr>
          <w:vertAlign w:val="superscript"/>
          <w:lang w:val="de-DE"/>
        </w:rPr>
        <w:t>0</w:t>
      </w:r>
      <w:r w:rsidRPr="000F4ABF">
        <w:rPr>
          <w:lang w:val="de-DE"/>
        </w:rPr>
        <w:t xml:space="preserve"> ; OA = OB = OD)</w:t>
      </w:r>
    </w:p>
    <w:p w:rsidR="00E52E10" w:rsidRPr="000F4ABF" w:rsidRDefault="00E52E10" w:rsidP="00E52E10">
      <w:pPr>
        <w:spacing w:line="360" w:lineRule="auto"/>
        <w:rPr>
          <w:lang w:val="pt-BR"/>
        </w:rPr>
      </w:pPr>
      <w:r w:rsidRPr="000F4ABF">
        <w:rPr>
          <w:position w:val="-4"/>
          <w:lang w:val="fr-FR"/>
        </w:rPr>
        <w:object w:dxaOrig="220" w:dyaOrig="260">
          <v:shape id="_x0000_i1058" type="#_x0000_t75" style="width:11.25pt;height:12.75pt" o:ole="">
            <v:imagedata r:id="rId66" o:title=""/>
          </v:shape>
          <o:OLEObject Type="Embed" ProgID="Equation.3" ShapeID="_x0000_i1058" DrawAspect="Content" ObjectID="_1624636550" r:id="rId67"/>
        </w:object>
      </w:r>
      <w:r w:rsidRPr="000F4ABF">
        <w:rPr>
          <w:lang w:val="nb-NO"/>
        </w:rPr>
        <w:t xml:space="preserve">BDC có </w:t>
      </w:r>
      <w:r w:rsidRPr="000F4ABF">
        <w:rPr>
          <w:position w:val="-6"/>
          <w:lang w:val="pt-BR"/>
        </w:rPr>
        <w:object w:dxaOrig="560" w:dyaOrig="360">
          <v:shape id="_x0000_i1059" type="#_x0000_t75" style="width:30pt;height:19.5pt" o:ole="">
            <v:imagedata r:id="rId68" o:title=""/>
          </v:shape>
          <o:OLEObject Type="Embed" ProgID="Equation.DSMT4" ShapeID="_x0000_i1059" DrawAspect="Content" ObjectID="_1624636551" r:id="rId69"/>
        </w:object>
      </w:r>
      <w:r w:rsidRPr="000F4ABF">
        <w:rPr>
          <w:lang w:val="nb-NO"/>
        </w:rPr>
        <w:t xml:space="preserve"> = 90</w:t>
      </w:r>
      <w:r w:rsidRPr="000F4ABF">
        <w:rPr>
          <w:vertAlign w:val="superscript"/>
          <w:lang w:val="nb-NO"/>
        </w:rPr>
        <w:t>0</w:t>
      </w:r>
      <w:r w:rsidRPr="000F4ABF">
        <w:rPr>
          <w:lang w:val="nb-NO"/>
        </w:rPr>
        <w:t xml:space="preserve">, BA </w:t>
      </w:r>
      <w:r w:rsidRPr="000F4ABF">
        <w:rPr>
          <w:position w:val="-4"/>
        </w:rPr>
        <w:object w:dxaOrig="240" w:dyaOrig="260">
          <v:shape id="_x0000_i1060" type="#_x0000_t75" style="width:12pt;height:12.75pt" o:ole="">
            <v:imagedata r:id="rId70" o:title=""/>
          </v:shape>
          <o:OLEObject Type="Embed" ProgID="Equation.3" ShapeID="_x0000_i1060" DrawAspect="Content" ObjectID="_1624636552" r:id="rId71"/>
        </w:object>
      </w:r>
      <w:r w:rsidRPr="000F4ABF">
        <w:rPr>
          <w:lang w:val="nb-NO"/>
        </w:rPr>
        <w:t xml:space="preserve"> CD, ta có: BD</w:t>
      </w:r>
      <w:r w:rsidRPr="000F4ABF">
        <w:rPr>
          <w:vertAlign w:val="superscript"/>
          <w:lang w:val="nb-NO"/>
        </w:rPr>
        <w:t>2</w:t>
      </w:r>
      <w:r w:rsidRPr="000F4ABF">
        <w:rPr>
          <w:lang w:val="nb-NO"/>
        </w:rPr>
        <w:t xml:space="preserve"> = DA . </w:t>
      </w:r>
      <w:r w:rsidRPr="000F4ABF">
        <w:rPr>
          <w:lang w:val="pt-BR"/>
        </w:rPr>
        <w:t xml:space="preserve">DC </w:t>
      </w:r>
      <w:r w:rsidRPr="000F4ABF">
        <w:rPr>
          <w:lang w:val="pt-BR"/>
        </w:rPr>
        <w:tab/>
        <w:t>(1)</w:t>
      </w:r>
    </w:p>
    <w:p w:rsidR="00E52E10" w:rsidRPr="000F4ABF" w:rsidRDefault="00E52E10" w:rsidP="00E52E10">
      <w:pPr>
        <w:spacing w:line="360" w:lineRule="auto"/>
        <w:rPr>
          <w:lang w:val="pt-BR"/>
        </w:rPr>
      </w:pPr>
      <w:r w:rsidRPr="000F4ABF">
        <w:rPr>
          <w:position w:val="-4"/>
          <w:lang w:val="fr-FR"/>
        </w:rPr>
        <w:object w:dxaOrig="220" w:dyaOrig="260">
          <v:shape id="_x0000_i1061" type="#_x0000_t75" style="width:11.25pt;height:12.75pt" o:ole="">
            <v:imagedata r:id="rId72" o:title=""/>
          </v:shape>
          <o:OLEObject Type="Embed" ProgID="Equation.3" ShapeID="_x0000_i1061" DrawAspect="Content" ObjectID="_1624636553" r:id="rId73"/>
        </w:object>
      </w:r>
      <w:r w:rsidRPr="000F4ABF">
        <w:rPr>
          <w:lang w:val="pt-BR"/>
        </w:rPr>
        <w:t xml:space="preserve">ADE </w:t>
      </w:r>
      <w:r w:rsidRPr="000F4ABF">
        <w:rPr>
          <w:lang w:val="nl-NL"/>
        </w:rPr>
        <w:t>~</w:t>
      </w:r>
      <w:r w:rsidRPr="000F4ABF">
        <w:rPr>
          <w:position w:val="-4"/>
          <w:lang w:val="fr-FR"/>
        </w:rPr>
        <w:object w:dxaOrig="220" w:dyaOrig="260">
          <v:shape id="_x0000_i1062" type="#_x0000_t75" style="width:11.25pt;height:12.75pt" o:ole="">
            <v:imagedata r:id="rId72" o:title=""/>
          </v:shape>
          <o:OLEObject Type="Embed" ProgID="Equation.3" ShapeID="_x0000_i1062" DrawAspect="Content" ObjectID="_1624636554" r:id="rId74"/>
        </w:object>
      </w:r>
      <w:r>
        <w:rPr>
          <w:lang w:val="pt-BR"/>
        </w:rPr>
        <w:t xml:space="preserve">EDC (g.g) </w:t>
      </w:r>
      <w:r w:rsidRPr="000F4ABF">
        <w:rPr>
          <w:position w:val="-6"/>
          <w:lang w:val="fr-FR"/>
        </w:rPr>
        <w:object w:dxaOrig="300" w:dyaOrig="240">
          <v:shape id="_x0000_i1063" type="#_x0000_t75" style="width:15pt;height:12pt" o:ole="">
            <v:imagedata r:id="rId50" o:title=""/>
          </v:shape>
          <o:OLEObject Type="Embed" ProgID="Equation.DSMT4" ShapeID="_x0000_i1063" DrawAspect="Content" ObjectID="_1624636555" r:id="rId75"/>
        </w:object>
      </w:r>
      <w:r w:rsidRPr="000F4ABF">
        <w:rPr>
          <w:lang w:val="pt-BR"/>
        </w:rPr>
        <w:t xml:space="preserve"> </w:t>
      </w:r>
      <w:r w:rsidRPr="000F4ABF">
        <w:rPr>
          <w:position w:val="-24"/>
        </w:rPr>
        <w:object w:dxaOrig="1100" w:dyaOrig="620">
          <v:shape id="_x0000_i1064" type="#_x0000_t75" style="width:57pt;height:32.25pt" o:ole="">
            <v:imagedata r:id="rId76" o:title=""/>
          </v:shape>
          <o:OLEObject Type="Embed" ProgID="Equation.3" ShapeID="_x0000_i1064" DrawAspect="Content" ObjectID="_1624636556" r:id="rId77"/>
        </w:object>
      </w:r>
      <w:r>
        <w:rPr>
          <w:lang w:val="pt-BR"/>
        </w:rPr>
        <w:t xml:space="preserve"> </w:t>
      </w:r>
      <w:r w:rsidRPr="000F4ABF">
        <w:rPr>
          <w:position w:val="-6"/>
          <w:lang w:val="fr-FR"/>
        </w:rPr>
        <w:object w:dxaOrig="300" w:dyaOrig="240">
          <v:shape id="_x0000_i1065" type="#_x0000_t75" style="width:15pt;height:12pt" o:ole="">
            <v:imagedata r:id="rId50" o:title=""/>
          </v:shape>
          <o:OLEObject Type="Embed" ProgID="Equation.DSMT4" ShapeID="_x0000_i1065" DrawAspect="Content" ObjectID="_1624636557" r:id="rId78"/>
        </w:object>
      </w:r>
      <w:r w:rsidRPr="000F4ABF">
        <w:rPr>
          <w:lang w:val="pt-BR"/>
        </w:rPr>
        <w:t xml:space="preserve"> DA . DC = DE</w:t>
      </w:r>
      <w:r w:rsidRPr="000F4ABF">
        <w:rPr>
          <w:vertAlign w:val="superscript"/>
          <w:lang w:val="pt-BR"/>
        </w:rPr>
        <w:t>2</w:t>
      </w:r>
      <w:r w:rsidRPr="000F4ABF">
        <w:rPr>
          <w:lang w:val="pt-BR"/>
        </w:rPr>
        <w:tab/>
        <w:t>(2)</w:t>
      </w:r>
    </w:p>
    <w:p w:rsidR="00E52E10" w:rsidRPr="000F4ABF" w:rsidRDefault="00E52E10" w:rsidP="00E52E10">
      <w:pPr>
        <w:spacing w:line="288" w:lineRule="auto"/>
        <w:rPr>
          <w:lang w:val="pt-BR"/>
        </w:rPr>
      </w:pPr>
      <w:r>
        <w:rPr>
          <w:lang w:val="pt-BR"/>
        </w:rPr>
        <w:t xml:space="preserve">(1), (2) </w:t>
      </w:r>
      <w:r w:rsidRPr="000F4ABF">
        <w:rPr>
          <w:position w:val="-6"/>
          <w:lang w:val="fr-FR"/>
        </w:rPr>
        <w:object w:dxaOrig="300" w:dyaOrig="240">
          <v:shape id="_x0000_i1066" type="#_x0000_t75" style="width:15pt;height:12pt" o:ole="">
            <v:imagedata r:id="rId50" o:title=""/>
          </v:shape>
          <o:OLEObject Type="Embed" ProgID="Equation.DSMT4" ShapeID="_x0000_i1066" DrawAspect="Content" ObjectID="_1624636558" r:id="rId79"/>
        </w:object>
      </w:r>
      <w:r w:rsidRPr="000F4ABF">
        <w:rPr>
          <w:lang w:val="pt-BR"/>
        </w:rPr>
        <w:t xml:space="preserve"> BD = DE (đpcm).</w:t>
      </w:r>
    </w:p>
    <w:p w:rsidR="00E52E10" w:rsidRPr="00B477B0" w:rsidRDefault="00E52E10" w:rsidP="00E52E10">
      <w:pPr>
        <w:rPr>
          <w:lang w:val="sv-SE"/>
        </w:rPr>
      </w:pPr>
    </w:p>
    <w:p w:rsidR="007E7790" w:rsidRPr="00E52E10" w:rsidRDefault="007E7790" w:rsidP="00E52E10">
      <w:pPr>
        <w:rPr>
          <w:szCs w:val="28"/>
        </w:rPr>
      </w:pPr>
    </w:p>
    <w:sectPr w:rsidR="007E7790" w:rsidRPr="00E52E10" w:rsidSect="007B6BFB">
      <w:headerReference w:type="even" r:id="rId80"/>
      <w:headerReference w:type="default" r:id="rId81"/>
      <w:footerReference w:type="even" r:id="rId82"/>
      <w:footerReference w:type="default" r:id="rId83"/>
      <w:headerReference w:type="first" r:id="rId84"/>
      <w:footerReference w:type="first" r:id="rId85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828E8" w:rsidRDefault="00B828E8" w:rsidP="009043BA">
      <w:pPr>
        <w:spacing w:line="240" w:lineRule="auto"/>
      </w:pPr>
      <w:r>
        <w:separator/>
      </w:r>
    </w:p>
  </w:endnote>
  <w:endnote w:type="continuationSeparator" w:id="0">
    <w:p w:rsidR="00B828E8" w:rsidRDefault="00B828E8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C50634" w:rsidP="009043BA">
    <w:pPr>
      <w:pStyle w:val="Foot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828E8" w:rsidRDefault="00B828E8" w:rsidP="009043BA">
      <w:pPr>
        <w:spacing w:line="240" w:lineRule="auto"/>
      </w:pPr>
      <w:r>
        <w:separator/>
      </w:r>
    </w:p>
  </w:footnote>
  <w:footnote w:type="continuationSeparator" w:id="0">
    <w:p w:rsidR="00B828E8" w:rsidRDefault="00B828E8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C50634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FC4191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C50634" w:rsidP="009043BA">
    <w:pPr>
      <w:pStyle w:val="Head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607E7B49"/>
    <w:multiLevelType w:val="hybridMultilevel"/>
    <w:tmpl w:val="02C22E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83D57"/>
    <w:rsid w:val="000A7C31"/>
    <w:rsid w:val="000F58D5"/>
    <w:rsid w:val="00103E46"/>
    <w:rsid w:val="00113386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34339"/>
    <w:rsid w:val="002435BA"/>
    <w:rsid w:val="002649C7"/>
    <w:rsid w:val="00267116"/>
    <w:rsid w:val="00272EB4"/>
    <w:rsid w:val="002807DA"/>
    <w:rsid w:val="0029104A"/>
    <w:rsid w:val="0029393F"/>
    <w:rsid w:val="002B4B3B"/>
    <w:rsid w:val="0030203A"/>
    <w:rsid w:val="003218A0"/>
    <w:rsid w:val="00330E25"/>
    <w:rsid w:val="0033488E"/>
    <w:rsid w:val="00352888"/>
    <w:rsid w:val="00382FC3"/>
    <w:rsid w:val="00397596"/>
    <w:rsid w:val="003A70B0"/>
    <w:rsid w:val="003E4393"/>
    <w:rsid w:val="004168A1"/>
    <w:rsid w:val="0042697E"/>
    <w:rsid w:val="00446832"/>
    <w:rsid w:val="00453C7A"/>
    <w:rsid w:val="00470C07"/>
    <w:rsid w:val="00476542"/>
    <w:rsid w:val="004A1799"/>
    <w:rsid w:val="004B0B6F"/>
    <w:rsid w:val="004B19C7"/>
    <w:rsid w:val="004C69AA"/>
    <w:rsid w:val="004F41C1"/>
    <w:rsid w:val="00505ABE"/>
    <w:rsid w:val="00512528"/>
    <w:rsid w:val="0051799A"/>
    <w:rsid w:val="00547635"/>
    <w:rsid w:val="005570A2"/>
    <w:rsid w:val="005A517D"/>
    <w:rsid w:val="005A57ED"/>
    <w:rsid w:val="005E3A37"/>
    <w:rsid w:val="005F7508"/>
    <w:rsid w:val="00612C65"/>
    <w:rsid w:val="00621D55"/>
    <w:rsid w:val="00647D6D"/>
    <w:rsid w:val="0065577C"/>
    <w:rsid w:val="006926DB"/>
    <w:rsid w:val="006A4E6D"/>
    <w:rsid w:val="006E2AC0"/>
    <w:rsid w:val="006E7409"/>
    <w:rsid w:val="007006F4"/>
    <w:rsid w:val="0076189D"/>
    <w:rsid w:val="007630DE"/>
    <w:rsid w:val="007853BE"/>
    <w:rsid w:val="0079001F"/>
    <w:rsid w:val="00790258"/>
    <w:rsid w:val="007A099F"/>
    <w:rsid w:val="007B6BFB"/>
    <w:rsid w:val="007C4B9E"/>
    <w:rsid w:val="007E7790"/>
    <w:rsid w:val="00805723"/>
    <w:rsid w:val="008603DF"/>
    <w:rsid w:val="0086707B"/>
    <w:rsid w:val="0087073D"/>
    <w:rsid w:val="008A072A"/>
    <w:rsid w:val="008B3B8E"/>
    <w:rsid w:val="008E0999"/>
    <w:rsid w:val="008F1BA5"/>
    <w:rsid w:val="00901D85"/>
    <w:rsid w:val="009043BA"/>
    <w:rsid w:val="009123D7"/>
    <w:rsid w:val="009545AC"/>
    <w:rsid w:val="009675E8"/>
    <w:rsid w:val="009B7F18"/>
    <w:rsid w:val="009C53AE"/>
    <w:rsid w:val="009E051D"/>
    <w:rsid w:val="009E2186"/>
    <w:rsid w:val="009F3571"/>
    <w:rsid w:val="00A30331"/>
    <w:rsid w:val="00A509F8"/>
    <w:rsid w:val="00A618FC"/>
    <w:rsid w:val="00A70D63"/>
    <w:rsid w:val="00A73C94"/>
    <w:rsid w:val="00A7473C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1A7F"/>
    <w:rsid w:val="00B52689"/>
    <w:rsid w:val="00B61122"/>
    <w:rsid w:val="00B65F82"/>
    <w:rsid w:val="00B77372"/>
    <w:rsid w:val="00B774FC"/>
    <w:rsid w:val="00B80B23"/>
    <w:rsid w:val="00B828E8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43AC4"/>
    <w:rsid w:val="00C50634"/>
    <w:rsid w:val="00C751C4"/>
    <w:rsid w:val="00CB23F3"/>
    <w:rsid w:val="00CB6E9C"/>
    <w:rsid w:val="00CC53FC"/>
    <w:rsid w:val="00CD7372"/>
    <w:rsid w:val="00CE1E7D"/>
    <w:rsid w:val="00CF13C4"/>
    <w:rsid w:val="00CF3121"/>
    <w:rsid w:val="00D05DE8"/>
    <w:rsid w:val="00D36F7F"/>
    <w:rsid w:val="00D75F43"/>
    <w:rsid w:val="00DA1215"/>
    <w:rsid w:val="00DA297A"/>
    <w:rsid w:val="00DA39DC"/>
    <w:rsid w:val="00DE0D88"/>
    <w:rsid w:val="00DE4685"/>
    <w:rsid w:val="00DF0AB9"/>
    <w:rsid w:val="00E035EA"/>
    <w:rsid w:val="00E07E6D"/>
    <w:rsid w:val="00E1267B"/>
    <w:rsid w:val="00E52E10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15B86"/>
    <w:rsid w:val="00F269C8"/>
    <w:rsid w:val="00F4691A"/>
    <w:rsid w:val="00F50957"/>
    <w:rsid w:val="00F865D0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 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76" Type="http://schemas.openxmlformats.org/officeDocument/2006/relationships/image" Target="media/image31.wmf"/><Relationship Id="rId84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image" Target="media/image27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2.bin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footer" Target="footer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80" Type="http://schemas.openxmlformats.org/officeDocument/2006/relationships/header" Target="header1.xml"/><Relationship Id="rId85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83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emf"/><Relationship Id="rId36" Type="http://schemas.openxmlformats.org/officeDocument/2006/relationships/image" Target="media/image14.wmf"/><Relationship Id="rId49" Type="http://schemas.openxmlformats.org/officeDocument/2006/relationships/image" Target="media/image19.e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1.bin"/><Relationship Id="rId81" Type="http://schemas.openxmlformats.org/officeDocument/2006/relationships/header" Target="header2.xml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31</Words>
  <Characters>360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10:23:00Z</cp:lastPrinted>
  <dcterms:created xsi:type="dcterms:W3CDTF">2019-07-14T10:27:00Z</dcterms:created>
  <dcterms:modified xsi:type="dcterms:W3CDTF">2019-07-14T10:27:00Z</dcterms:modified>
</cp:coreProperties>
</file>